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9"/>
  </p:notesMasterIdLst>
  <p:handoutMasterIdLst>
    <p:handoutMasterId r:id="rId30"/>
  </p:handoutMasterIdLst>
  <p:sldIdLst>
    <p:sldId id="257" r:id="rId2"/>
    <p:sldId id="378" r:id="rId3"/>
    <p:sldId id="266" r:id="rId4"/>
    <p:sldId id="376" r:id="rId5"/>
    <p:sldId id="330" r:id="rId6"/>
    <p:sldId id="397" r:id="rId7"/>
    <p:sldId id="259" r:id="rId8"/>
    <p:sldId id="258" r:id="rId9"/>
    <p:sldId id="514" r:id="rId10"/>
    <p:sldId id="519" r:id="rId11"/>
    <p:sldId id="520" r:id="rId12"/>
    <p:sldId id="268" r:id="rId13"/>
    <p:sldId id="287" r:id="rId14"/>
    <p:sldId id="521" r:id="rId15"/>
    <p:sldId id="270" r:id="rId16"/>
    <p:sldId id="271" r:id="rId17"/>
    <p:sldId id="374" r:id="rId18"/>
    <p:sldId id="277" r:id="rId19"/>
    <p:sldId id="278" r:id="rId20"/>
    <p:sldId id="281" r:id="rId21"/>
    <p:sldId id="283" r:id="rId22"/>
    <p:sldId id="379" r:id="rId23"/>
    <p:sldId id="359" r:id="rId24"/>
    <p:sldId id="285" r:id="rId25"/>
    <p:sldId id="317" r:id="rId26"/>
    <p:sldId id="385" r:id="rId27"/>
    <p:sldId id="522" r:id="rId28"/>
  </p:sldIdLst>
  <p:sldSz cx="24384000" cy="13716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F4A9"/>
    <a:srgbClr val="FF0000"/>
    <a:srgbClr val="0CDFFC"/>
    <a:srgbClr val="3333FF"/>
    <a:srgbClr val="18CCF0"/>
    <a:srgbClr val="145F82"/>
    <a:srgbClr val="DEEBF7"/>
    <a:srgbClr val="006600"/>
    <a:srgbClr val="0000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3554" autoAdjust="0"/>
  </p:normalViewPr>
  <p:slideViewPr>
    <p:cSldViewPr>
      <p:cViewPr varScale="1">
        <p:scale>
          <a:sx n="32" d="100"/>
          <a:sy n="32" d="100"/>
        </p:scale>
        <p:origin x="748" y="2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458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equation ạ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530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202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eq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448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phẳng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nữa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ạ.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equatio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6986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"</m:t>
                    </m:r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e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ắm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ạ;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D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”</a:t>
                </a: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3200" b="0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"</a:t>
                </a:r>
                <a:r>
                  <a:rPr lang="en-US" sz="3200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𝐷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𝐵𝐶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e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ắm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ạ;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D </a:t>
                </a:r>
                <a:r>
                  <a:rPr lang="en-US" sz="3200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”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691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Mình</a:t>
            </a:r>
            <a:r>
              <a:rPr lang="en-US" dirty="0"/>
              <a:t> </a:t>
            </a:r>
            <a:r>
              <a:rPr lang="en-US" dirty="0" err="1"/>
              <a:t>nghĩ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sửa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“…,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phẳng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b="1" i="1" dirty="0" err="1">
                <a:solidFill>
                  <a:srgbClr val="FF0000"/>
                </a:solidFill>
              </a:rPr>
              <a:t>đồ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thời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446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“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𝐷</m:t>
                        </m:r>
                      </m:e>
                    </m:d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"    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u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n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sai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sai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ô 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nh</m:t>
                    </m:r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ỉ :</m:t>
                    </m:r>
                    <m:r>
                      <m:rPr>
                        <m:sty m:val="p"/>
                      </m:rPr>
                      <a:rPr lang="en-US" sz="32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D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“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i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𝑂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i="0">
                    <a:effectLst/>
                    <a:latin typeface="Cambria Math" panose="02040503050406030204" pitchFamily="18" charset="0"/>
                  </a:rPr>
                  <a:t>(</a:t>
                </a:r>
                <a:r>
                  <a:rPr lang="en-US" sz="3200" i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𝑆𝐴𝐶)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i="0">
                    <a:effectLst/>
                    <a:latin typeface="Cambria Math" panose="02040503050406030204" pitchFamily="18" charset="0"/>
                  </a:rPr>
                  <a:t>(</a:t>
                </a:r>
                <a:r>
                  <a:rPr lang="en-US" sz="3200" i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𝑆𝐵𝐷)</a:t>
                </a:r>
                <a:r>
                  <a:rPr lang="en-US" sz="3200" b="0" i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"    Câu này sai sai cô nhỉ :D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61080AB4-99D2-435E-BC6E-A6F356C8FA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BAC9A43-4364-44D1-B78D-1C7F47025F22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F0A8B01C-F016-497F-A976-57002008BE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F0B82729-31D4-404E-97AC-A230B0F19E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38BE2-E219-4515-B35C-C07D62C3BB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3D013F8-974C-4E93-8593-6D534F8D98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C7F4F3-59A6-429A-B37C-F7B039CC9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A9B749-FBDB-48AA-BBFA-7C6C7FA10E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FB0C2-6653-4289-9AC0-6AD6CB4E5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84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60868-8392-41E9-95F9-D3261761B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DAC221-B493-4B9E-BA91-7CCC8991F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206829-E377-4755-9771-3A324785E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C0310-F718-466E-B9C9-ED64F1C5C03D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536CAD-86B6-4A83-9910-04FC71559F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636B13-5228-4B0D-BBFC-826A61627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7A86C-5DE1-4ADE-B78F-306EFAE4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58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A11010B-D99D-42D5-A1E7-7334BE6690C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897155-2B99-4D51-A85E-88B3595CAF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49E77-917B-419D-B7D4-C1C21CED31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F7E5F9-4595-4CF8-9352-0E921EF03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5B3636-408F-4B40-96B7-FE6898E57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39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664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5E9A4-76BE-4F35-8CC3-68C750538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C0A87E-9F4E-434D-B304-39AB0BB3B1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EA9600-4E91-4D93-BBCB-BA2922C80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59D312-2D57-4BAD-9965-D07B01E45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BDBCA8-C13A-441B-9D09-2441AA73C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42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D6FE2-A083-48FB-80BA-0FBBAF8CC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4C2383-A2A2-44AE-A81D-C59AF2BC3E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7E1599-023C-47B5-A169-59BA34585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939941-A314-45FF-AD86-70127799A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A3D038-0928-4450-A681-F60FAA7A7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261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BBD5D-42CA-4B1D-A1B2-75C0E32E9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4EA5DC-3909-4984-AB41-1A724564C2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4CC214-99A2-44AE-BE8C-79921CB577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112BA0-2A95-4D16-B1CB-9E56627CA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EC0206-0281-454C-A0E7-FB15464B6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A053E5-74CF-4F3A-8CDB-535B92252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941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9A337-5FED-488F-9472-0FDDBBF042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C8B0A3-667A-43BC-9DBF-99FAE150E9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077AC1-8560-4317-B7D6-71EABA097F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7AD5BF-B239-4D97-A881-86DCB5636F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556D08B-D6D5-44CD-859C-489F557CB4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DE1BE1C-ADF5-4230-A532-6D001EC55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1C38BDD-7EBB-4FEB-9A1D-4DD3198E0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752EC31-3C24-40D9-B117-0312B6BE3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526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58541-80E2-45CE-BDA5-6485FA01B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6437A9-BE85-4BED-B413-70FD4E9BA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ECEF5F-260C-4EB4-AE2B-A5F65B231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43393C-FFBA-440D-97A7-07C63214B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02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36BC44-7CCF-4864-889F-D42DECE72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D63E73-79AF-4A1F-9C91-3C099C581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5E35A1-E15C-42CD-8EE2-C492E8704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8862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F7FA2-793E-487C-AAF9-C946AAE4E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031EBD-7164-4986-B77D-7B9037496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9C0147-D2B1-4136-97A3-4DDD325CC9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41B6F4-DEC4-4D31-B821-28ECB1DB8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C0310-F718-466E-B9C9-ED64F1C5C03D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9211A7-7568-406C-99DB-C9AB03420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BDA644-04C0-4199-9DCA-65C41F529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7A86C-5DE1-4ADE-B78F-306EFAE4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23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1ED19-1F78-46E4-93AF-8F205E88E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3604642-3D63-4657-9A1E-754B3885D1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4D98BD-ED53-46AC-8364-89A9F54CDD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019870-8ED5-437E-9B74-032A6962F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9B64C8-B869-4405-9AAE-8D00AF4110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38BA6D-9F31-4743-9C30-91C100BAD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44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F6D89AF-8545-445A-92F8-021193FED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DC8722-738A-4BE6-82C6-CB8C7F12DC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CEDDAB-CF14-4F78-9510-9E5F1D346F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BC0310-F718-466E-B9C9-ED64F1C5C03D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B868BA-3F31-46A3-8464-DADF6DA653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E96F75-56B1-4B5E-AD16-B173004785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67A86C-5DE1-4ADE-B78F-306EFAE46F0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C3FF46-B342-4976-9858-A5A283DDDFC2}"/>
              </a:ext>
            </a:extLst>
          </p:cNvPr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855FAA-687F-410B-8E64-3CD52F935A37}"/>
              </a:ext>
            </a:extLst>
          </p:cNvPr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641C78-EED8-437A-87EA-4D9FABEE18BB}"/>
              </a:ext>
            </a:extLst>
          </p:cNvPr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D8676F-C3F8-421D-8306-29CC3DEA9EBF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76433ED-4855-4E15-90A3-3ACCC8859A6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3BCA262-83CE-4D7E-B5CB-A92C5DEEA85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>
              <a:extLst>
                <a:ext uri="{FF2B5EF4-FFF2-40B4-BE49-F238E27FC236}">
                  <a16:creationId xmlns:a16="http://schemas.microsoft.com/office/drawing/2014/main" id="{6DB68B8B-236B-4310-A300-F863D0DA57DE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>
                <a:extLst>
                  <a:ext uri="{FF2B5EF4-FFF2-40B4-BE49-F238E27FC236}">
                    <a16:creationId xmlns:a16="http://schemas.microsoft.com/office/drawing/2014/main" id="{1E726EE4-EBEA-44E4-B513-7778E2E8B23F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9C6C2F46-FF24-4674-B85B-0364A44C0E89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6A31E077-E4C1-412C-8D40-1EF9F092F88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>
                <a:extLst>
                  <a:ext uri="{FF2B5EF4-FFF2-40B4-BE49-F238E27FC236}">
                    <a16:creationId xmlns:a16="http://schemas.microsoft.com/office/drawing/2014/main" id="{AE060EDA-5D01-41C8-B371-FBC79FA3967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>
                <a:extLst>
                  <a:ext uri="{FF2B5EF4-FFF2-40B4-BE49-F238E27FC236}">
                    <a16:creationId xmlns:a16="http://schemas.microsoft.com/office/drawing/2014/main" id="{D82F5640-432E-42F7-B85C-5CC2B76D930C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>
                <a:extLst>
                  <a:ext uri="{FF2B5EF4-FFF2-40B4-BE49-F238E27FC236}">
                    <a16:creationId xmlns:a16="http://schemas.microsoft.com/office/drawing/2014/main" id="{97678224-528E-4342-8A9D-2DA74912EB62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>
                <a:extLst>
                  <a:ext uri="{FF2B5EF4-FFF2-40B4-BE49-F238E27FC236}">
                    <a16:creationId xmlns:a16="http://schemas.microsoft.com/office/drawing/2014/main" id="{BC5D7828-8289-4BDE-8EE0-1A479E54632A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7A7D7F42-932E-42B9-A4AB-BE39C3EF0D8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DDD9DFA6-9942-4EC1-94FE-1DB8282F5477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4E65AA8A-4438-47E2-887E-59E57140B0B8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321FDB53-00F3-49EC-92D3-02DC8E48D8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C3572C52-174C-4F65-A73D-5E466D96B66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B347C482-909F-4C27-9BC6-E53ED4F15386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4EBACE0C-6A79-4200-B60A-D1A8CB66CA0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D5CD516E-76E4-4E0C-9BF0-CC6DC8B02D5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EC07D056-D551-4778-AC43-DD5DB028CF0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B79B903D-53D5-4EF6-AB4C-DA58AF89E2F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3DFDD8E-2963-4310-88D7-5CA629E4794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>
                <a:extLst>
                  <a:ext uri="{FF2B5EF4-FFF2-40B4-BE49-F238E27FC236}">
                    <a16:creationId xmlns:a16="http://schemas.microsoft.com/office/drawing/2014/main" id="{B500C1B4-3F90-41F9-860A-C231D8F62ED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>
                <a:extLst>
                  <a:ext uri="{FF2B5EF4-FFF2-40B4-BE49-F238E27FC236}">
                    <a16:creationId xmlns:a16="http://schemas.microsoft.com/office/drawing/2014/main" id="{4E647DBA-0047-4E0B-A7D5-23BE422A1A4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2A0EE943-037F-4EDE-87F4-C3D07AB5C0B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FB89B231-5BEE-45A3-8A6D-1F4E85E84E6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>
                <a:extLst>
                  <a:ext uri="{FF2B5EF4-FFF2-40B4-BE49-F238E27FC236}">
                    <a16:creationId xmlns:a16="http://schemas.microsoft.com/office/drawing/2014/main" id="{5E5781A8-3DBF-4B4C-BFCB-7E58D2F82F2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84F38DC2-32CE-4187-A0C8-0A28B1C96E5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>
                <a:extLst>
                  <a:ext uri="{FF2B5EF4-FFF2-40B4-BE49-F238E27FC236}">
                    <a16:creationId xmlns:a16="http://schemas.microsoft.com/office/drawing/2014/main" id="{FA96A72B-5B42-43D2-872E-A5EFC4D43C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>
                <a:extLst>
                  <a:ext uri="{FF2B5EF4-FFF2-40B4-BE49-F238E27FC236}">
                    <a16:creationId xmlns:a16="http://schemas.microsoft.com/office/drawing/2014/main" id="{F05D1273-F25B-478D-ABF3-A12E6669088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1277D80-C573-43A3-8F17-E86B13EAED33}"/>
                </a:ext>
              </a:extLst>
            </p:cNvPr>
            <p:cNvSpPr txBox="1"/>
            <p:nvPr userDrawn="1"/>
          </p:nvSpPr>
          <p:spPr>
            <a:xfrm>
              <a:off x="2206189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9294151-2F25-48E3-8E14-2C76633EF8CF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DB07A648-593F-447F-B109-B172421D2BB5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9450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56" r:id="rId13"/>
    <p:sldLayoutId id="2147483658" r:id="rId14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3017722" y="4385106"/>
            <a:ext cx="19013083" cy="8841009"/>
          </a:xfrm>
          <a:prstGeom prst="roundRect">
            <a:avLst>
              <a:gd name="adj" fmla="val 457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231731" y="3329145"/>
            <a:ext cx="3161358" cy="76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74728" y="4175066"/>
            <a:ext cx="18288000" cy="198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2: ĐƯỜNG THẲNG VÀ MẶT PHẲNG TRONG KHÔNG GIAN. QUAN HỆ SONG </a:t>
            </a: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endParaRPr lang="en-US" sz="44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456466" y="1560917"/>
            <a:ext cx="1813892" cy="1259321"/>
            <a:chOff x="12784885" y="1066801"/>
            <a:chExt cx="1814128" cy="1259485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69499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902843" cy="769499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8220" y="1727574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2846097" y="9006834"/>
            <a:ext cx="17088453" cy="872733"/>
            <a:chOff x="7483861" y="7543801"/>
            <a:chExt cx="17012919" cy="872847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ÍNH CHẤT THỪA NHẬ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66425" y="7646473"/>
                  <a:ext cx="726463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2846097" y="7696200"/>
            <a:ext cx="14849139" cy="872732"/>
            <a:chOff x="7459670" y="7543799"/>
            <a:chExt cx="14851072" cy="872846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MỞ ĐẦU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257333" cy="872846"/>
              <a:chOff x="7459669" y="7543800"/>
              <a:chExt cx="1257333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6" y="7640053"/>
                <a:ext cx="1247816" cy="776593"/>
                <a:chOff x="7469186" y="7640053"/>
                <a:chExt cx="1247816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27334" y="7426978"/>
                  <a:ext cx="731520" cy="1247816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4592" y="7640053"/>
                  <a:ext cx="457236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230608" y="6483340"/>
            <a:ext cx="15376240" cy="76939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CƯƠNG VỀ ĐƯỜNG THẲNG VÀ MẶT PHẲNG</a:t>
            </a:r>
          </a:p>
        </p:txBody>
      </p:sp>
      <p:grpSp>
        <p:nvGrpSpPr>
          <p:cNvPr id="124" name="Group 74">
            <a:extLst>
              <a:ext uri="{FF2B5EF4-FFF2-40B4-BE49-F238E27FC236}">
                <a16:creationId xmlns:a16="http://schemas.microsoft.com/office/drawing/2014/main" id="{91D19032-ECEA-4C13-833D-88446B9C6D6E}"/>
              </a:ext>
            </a:extLst>
          </p:cNvPr>
          <p:cNvGrpSpPr/>
          <p:nvPr/>
        </p:nvGrpSpPr>
        <p:grpSpPr>
          <a:xfrm>
            <a:off x="2846095" y="11687210"/>
            <a:ext cx="10399850" cy="941780"/>
            <a:chOff x="7459668" y="9982200"/>
            <a:chExt cx="10401054" cy="941890"/>
          </a:xfrm>
        </p:grpSpPr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093359C1-4551-438A-B64E-76289622BE0D}"/>
                </a:ext>
              </a:extLst>
            </p:cNvPr>
            <p:cNvSpPr/>
            <p:nvPr/>
          </p:nvSpPr>
          <p:spPr>
            <a:xfrm>
              <a:off x="8880943" y="10108387"/>
              <a:ext cx="8979779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CHÓP VÀ HÌNH TỨ DIỆN</a:t>
              </a:r>
            </a:p>
          </p:txBody>
        </p:sp>
        <p:grpSp>
          <p:nvGrpSpPr>
            <p:cNvPr id="126" name="Group 44">
              <a:extLst>
                <a:ext uri="{FF2B5EF4-FFF2-40B4-BE49-F238E27FC236}">
                  <a16:creationId xmlns:a16="http://schemas.microsoft.com/office/drawing/2014/main" id="{B76B84EE-AC83-439D-84B5-618E30AAE035}"/>
                </a:ext>
              </a:extLst>
            </p:cNvPr>
            <p:cNvGrpSpPr/>
            <p:nvPr/>
          </p:nvGrpSpPr>
          <p:grpSpPr>
            <a:xfrm>
              <a:off x="7459668" y="9982200"/>
              <a:ext cx="1265108" cy="852928"/>
              <a:chOff x="7459669" y="7543800"/>
              <a:chExt cx="1254664" cy="852928"/>
            </a:xfrm>
          </p:grpSpPr>
          <p:sp>
            <p:nvSpPr>
              <p:cNvPr id="127" name="Isosceles Triangle 44">
                <a:extLst>
                  <a:ext uri="{FF2B5EF4-FFF2-40B4-BE49-F238E27FC236}">
                    <a16:creationId xmlns:a16="http://schemas.microsoft.com/office/drawing/2014/main" id="{BE57ADC5-8903-4531-B5E7-AFE3583A2CC6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8" name="Group 46">
                <a:extLst>
                  <a:ext uri="{FF2B5EF4-FFF2-40B4-BE49-F238E27FC236}">
                    <a16:creationId xmlns:a16="http://schemas.microsoft.com/office/drawing/2014/main" id="{9F5532FA-3897-4238-BE29-C348044A053C}"/>
                  </a:ext>
                </a:extLst>
              </p:cNvPr>
              <p:cNvGrpSpPr/>
              <p:nvPr/>
            </p:nvGrpSpPr>
            <p:grpSpPr>
              <a:xfrm>
                <a:off x="7469108" y="7665208"/>
                <a:ext cx="1245225" cy="731520"/>
                <a:chOff x="7469108" y="7665208"/>
                <a:chExt cx="1245225" cy="731520"/>
              </a:xfrm>
            </p:grpSpPr>
            <p:sp>
              <p:nvSpPr>
                <p:cNvPr id="129" name="Round Same Side Corner Rectangle 85">
                  <a:extLst>
                    <a:ext uri="{FF2B5EF4-FFF2-40B4-BE49-F238E27FC236}">
                      <a16:creationId xmlns:a16="http://schemas.microsoft.com/office/drawing/2014/main" id="{BC27E930-1EB5-4464-B05B-A32C548B7CD0}"/>
                    </a:ext>
                  </a:extLst>
                </p:cNvPr>
                <p:cNvSpPr/>
                <p:nvPr/>
              </p:nvSpPr>
              <p:spPr>
                <a:xfrm rot="5400000">
                  <a:off x="7725961" y="7408355"/>
                  <a:ext cx="731520" cy="1245225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BD6305FB-B4F8-4684-B362-103B181C659B}"/>
                    </a:ext>
                  </a:extLst>
                </p:cNvPr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131" name="Group 67">
            <a:extLst>
              <a:ext uri="{FF2B5EF4-FFF2-40B4-BE49-F238E27FC236}">
                <a16:creationId xmlns:a16="http://schemas.microsoft.com/office/drawing/2014/main" id="{34DD8015-2181-45AC-9E79-B9CAE6EF9245}"/>
              </a:ext>
            </a:extLst>
          </p:cNvPr>
          <p:cNvGrpSpPr/>
          <p:nvPr/>
        </p:nvGrpSpPr>
        <p:grpSpPr>
          <a:xfrm>
            <a:off x="2847866" y="10317469"/>
            <a:ext cx="9569828" cy="931838"/>
            <a:chOff x="7390078" y="8524495"/>
            <a:chExt cx="12373001" cy="931945"/>
          </a:xfrm>
        </p:grpSpPr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EB882263-0737-4893-A603-D8485E11EA03}"/>
                </a:ext>
              </a:extLst>
            </p:cNvPr>
            <p:cNvSpPr/>
            <p:nvPr/>
          </p:nvSpPr>
          <p:spPr>
            <a:xfrm>
              <a:off x="9451724" y="8626171"/>
              <a:ext cx="10311355" cy="7695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 XÁC ĐỊNH MẶT PHẲNG</a:t>
              </a:r>
            </a:p>
          </p:txBody>
        </p:sp>
        <p:grpSp>
          <p:nvGrpSpPr>
            <p:cNvPr id="133" name="Group 32">
              <a:extLst>
                <a:ext uri="{FF2B5EF4-FFF2-40B4-BE49-F238E27FC236}">
                  <a16:creationId xmlns:a16="http://schemas.microsoft.com/office/drawing/2014/main" id="{4D67630F-EC20-4C87-97A1-D8804B9AFCC5}"/>
                </a:ext>
              </a:extLst>
            </p:cNvPr>
            <p:cNvGrpSpPr/>
            <p:nvPr/>
          </p:nvGrpSpPr>
          <p:grpSpPr>
            <a:xfrm>
              <a:off x="7390078" y="8524495"/>
              <a:ext cx="1623188" cy="931945"/>
              <a:chOff x="7390649" y="7543800"/>
              <a:chExt cx="1609787" cy="931945"/>
            </a:xfrm>
          </p:grpSpPr>
          <p:sp>
            <p:nvSpPr>
              <p:cNvPr id="134" name="Isosceles Triangle 44">
                <a:extLst>
                  <a:ext uri="{FF2B5EF4-FFF2-40B4-BE49-F238E27FC236}">
                    <a16:creationId xmlns:a16="http://schemas.microsoft.com/office/drawing/2014/main" id="{6DE685BE-A822-4040-9857-1C96ABC3CF72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5" name="Group 41">
                <a:extLst>
                  <a:ext uri="{FF2B5EF4-FFF2-40B4-BE49-F238E27FC236}">
                    <a16:creationId xmlns:a16="http://schemas.microsoft.com/office/drawing/2014/main" id="{B346304A-53F1-4545-AC1D-185C83CCF806}"/>
                  </a:ext>
                </a:extLst>
              </p:cNvPr>
              <p:cNvGrpSpPr/>
              <p:nvPr/>
            </p:nvGrpSpPr>
            <p:grpSpPr>
              <a:xfrm>
                <a:off x="7390649" y="7687188"/>
                <a:ext cx="1609787" cy="788557"/>
                <a:chOff x="7390649" y="7687188"/>
                <a:chExt cx="1609787" cy="788557"/>
              </a:xfrm>
            </p:grpSpPr>
            <p:sp>
              <p:nvSpPr>
                <p:cNvPr id="136" name="Round Same Side Corner Rectangle 51">
                  <a:extLst>
                    <a:ext uri="{FF2B5EF4-FFF2-40B4-BE49-F238E27FC236}">
                      <a16:creationId xmlns:a16="http://schemas.microsoft.com/office/drawing/2014/main" id="{AB6F90A1-3303-47AF-8BB6-EF45FA1C21F6}"/>
                    </a:ext>
                  </a:extLst>
                </p:cNvPr>
                <p:cNvSpPr/>
                <p:nvPr/>
              </p:nvSpPr>
              <p:spPr>
                <a:xfrm rot="5400000">
                  <a:off x="7801264" y="7276573"/>
                  <a:ext cx="788557" cy="1609787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TextBox 136">
                  <a:extLst>
                    <a:ext uri="{FF2B5EF4-FFF2-40B4-BE49-F238E27FC236}">
                      <a16:creationId xmlns:a16="http://schemas.microsoft.com/office/drawing/2014/main" id="{E1AA1C1C-B36A-4E0E-BB04-5F0479E92451}"/>
                    </a:ext>
                  </a:extLst>
                </p:cNvPr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3A79E91-F0D2-4885-B9D1-9FC6963F0C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574800"/>
            <a:ext cx="18288000" cy="1214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4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A5F7F00E-4D10-4ECE-ACB6-656E74C424F6}"/>
              </a:ext>
            </a:extLst>
          </p:cNvPr>
          <p:cNvGrpSpPr/>
          <p:nvPr/>
        </p:nvGrpSpPr>
        <p:grpSpPr>
          <a:xfrm>
            <a:off x="19483" y="2827145"/>
            <a:ext cx="24043338" cy="10826537"/>
            <a:chOff x="1076414" y="4377894"/>
            <a:chExt cx="24043338" cy="9092035"/>
          </a:xfrm>
        </p:grpSpPr>
        <p:grpSp>
          <p:nvGrpSpPr>
            <p:cNvPr id="46" name="Group 5">
              <a:extLst>
                <a:ext uri="{FF2B5EF4-FFF2-40B4-BE49-F238E27FC236}">
                  <a16:creationId xmlns:a16="http://schemas.microsoft.com/office/drawing/2014/main" id="{F94B0284-9E8C-48E4-BDE9-311CFDF27326}"/>
                </a:ext>
              </a:extLst>
            </p:cNvPr>
            <p:cNvGrpSpPr/>
            <p:nvPr/>
          </p:nvGrpSpPr>
          <p:grpSpPr>
            <a:xfrm>
              <a:off x="1470053" y="4402379"/>
              <a:ext cx="23649699" cy="9067550"/>
              <a:chOff x="612648" y="978146"/>
              <a:chExt cx="9313002" cy="3569935"/>
            </a:xfrm>
          </p:grpSpPr>
          <p:sp>
            <p:nvSpPr>
              <p:cNvPr id="63" name="Rounded Rectangle 38">
                <a:extLst>
                  <a:ext uri="{FF2B5EF4-FFF2-40B4-BE49-F238E27FC236}">
                    <a16:creationId xmlns:a16="http://schemas.microsoft.com/office/drawing/2014/main" id="{16C20E3E-0A8C-41C8-8211-40361FEA4EAC}"/>
                  </a:ext>
                </a:extLst>
              </p:cNvPr>
              <p:cNvSpPr/>
              <p:nvPr/>
            </p:nvSpPr>
            <p:spPr>
              <a:xfrm>
                <a:off x="612648" y="978146"/>
                <a:ext cx="9313002" cy="3569935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072885A4-3DED-4C18-A7DC-81FC477BC4C7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7" name="Group 65">
              <a:extLst>
                <a:ext uri="{FF2B5EF4-FFF2-40B4-BE49-F238E27FC236}">
                  <a16:creationId xmlns:a16="http://schemas.microsoft.com/office/drawing/2014/main" id="{F33429E4-1E84-42CB-9D9C-E2F188939AE2}"/>
                </a:ext>
              </a:extLst>
            </p:cNvPr>
            <p:cNvGrpSpPr/>
            <p:nvPr/>
          </p:nvGrpSpPr>
          <p:grpSpPr>
            <a:xfrm>
              <a:off x="1076414" y="4377894"/>
              <a:ext cx="4411573" cy="843637"/>
              <a:chOff x="166396" y="8755081"/>
              <a:chExt cx="4411573" cy="843637"/>
            </a:xfrm>
          </p:grpSpPr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id="{09DBA34E-1894-4D63-BDEC-3CF118392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9" name="Group 7">
                <a:extLst>
                  <a:ext uri="{FF2B5EF4-FFF2-40B4-BE49-F238E27FC236}">
                    <a16:creationId xmlns:a16="http://schemas.microsoft.com/office/drawing/2014/main" id="{20B99208-4F44-4714-8FF2-6BA36BEDBC2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1" name="Freeform 45">
                  <a:extLst>
                    <a:ext uri="{FF2B5EF4-FFF2-40B4-BE49-F238E27FC236}">
                      <a16:creationId xmlns:a16="http://schemas.microsoft.com/office/drawing/2014/main" id="{413BD419-2B7E-4681-BED6-A336B031BA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46">
                  <a:extLst>
                    <a:ext uri="{FF2B5EF4-FFF2-40B4-BE49-F238E27FC236}">
                      <a16:creationId xmlns:a16="http://schemas.microsoft.com/office/drawing/2014/main" id="{D4D121CF-DC7B-43C2-8AC4-4852E6FB681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47">
                  <a:extLst>
                    <a:ext uri="{FF2B5EF4-FFF2-40B4-BE49-F238E27FC236}">
                      <a16:creationId xmlns:a16="http://schemas.microsoft.com/office/drawing/2014/main" id="{7ADF4C74-F70E-4632-BDF2-8F198AC233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8">
                  <a:extLst>
                    <a:ext uri="{FF2B5EF4-FFF2-40B4-BE49-F238E27FC236}">
                      <a16:creationId xmlns:a16="http://schemas.microsoft.com/office/drawing/2014/main" id="{CDDB9A62-AE38-49AE-9629-EDBB82E97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9">
                  <a:extLst>
                    <a:ext uri="{FF2B5EF4-FFF2-40B4-BE49-F238E27FC236}">
                      <a16:creationId xmlns:a16="http://schemas.microsoft.com/office/drawing/2014/main" id="{5AF850DB-907C-46E8-BC46-733E88B76B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0">
                  <a:extLst>
                    <a:ext uri="{FF2B5EF4-FFF2-40B4-BE49-F238E27FC236}">
                      <a16:creationId xmlns:a16="http://schemas.microsoft.com/office/drawing/2014/main" id="{B8FBE5A4-FBAB-47AB-AC19-4BE11BEF5A5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1">
                  <a:extLst>
                    <a:ext uri="{FF2B5EF4-FFF2-40B4-BE49-F238E27FC236}">
                      <a16:creationId xmlns:a16="http://schemas.microsoft.com/office/drawing/2014/main" id="{AEADA669-A1C0-4A7E-9D95-A0BDBC030B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2">
                  <a:extLst>
                    <a:ext uri="{FF2B5EF4-FFF2-40B4-BE49-F238E27FC236}">
                      <a16:creationId xmlns:a16="http://schemas.microsoft.com/office/drawing/2014/main" id="{58CEA57A-6765-4ADC-A1D4-5F726B1C69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Rectangle 53">
                  <a:extLst>
                    <a:ext uri="{FF2B5EF4-FFF2-40B4-BE49-F238E27FC236}">
                      <a16:creationId xmlns:a16="http://schemas.microsoft.com/office/drawing/2014/main" id="{D500844D-EDF9-478B-BB4C-0F80230B2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Rectangle 54">
                  <a:extLst>
                    <a:ext uri="{FF2B5EF4-FFF2-40B4-BE49-F238E27FC236}">
                      <a16:creationId xmlns:a16="http://schemas.microsoft.com/office/drawing/2014/main" id="{C20D8F2C-A3A6-4313-84DC-060A68A7FF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55">
                  <a:extLst>
                    <a:ext uri="{FF2B5EF4-FFF2-40B4-BE49-F238E27FC236}">
                      <a16:creationId xmlns:a16="http://schemas.microsoft.com/office/drawing/2014/main" id="{B947E8D2-86D8-41C4-92AC-333A523AD9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56">
                  <a:extLst>
                    <a:ext uri="{FF2B5EF4-FFF2-40B4-BE49-F238E27FC236}">
                      <a16:creationId xmlns:a16="http://schemas.microsoft.com/office/drawing/2014/main" id="{A0AAF759-FCAA-4DDF-9D4D-EA82DEF0805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D2E456B-E86E-4C63-A800-2BACB2E4B058}"/>
                  </a:ext>
                </a:extLst>
              </p:cNvPr>
              <p:cNvSpPr txBox="1"/>
              <p:nvPr/>
            </p:nvSpPr>
            <p:spPr>
              <a:xfrm>
                <a:off x="1153916" y="8798499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18" name="Picture 2">
            <a:extLst>
              <a:ext uri="{FF2B5EF4-FFF2-40B4-BE49-F238E27FC236}">
                <a16:creationId xmlns:a16="http://schemas.microsoft.com/office/drawing/2014/main" id="{C8B1286A-FBB5-482C-A95B-0C49F92CE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10" y="1657350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6">
            <a:extLst>
              <a:ext uri="{FF2B5EF4-FFF2-40B4-BE49-F238E27FC236}">
                <a16:creationId xmlns:a16="http://schemas.microsoft.com/office/drawing/2014/main" id="{CC6B2A05-BCE3-407F-8C77-E12C6C580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35" y="4008156"/>
            <a:ext cx="14992532" cy="2251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 anchor="ctr">
            <a:spAutoFit/>
          </a:bodyPr>
          <a:lstStyle/>
          <a:p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+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à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ạ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ẳ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à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ạ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ẳ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alt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4" name="TextBox 1">
            <a:extLst>
              <a:ext uri="{FF2B5EF4-FFF2-40B4-BE49-F238E27FC236}">
                <a16:creationId xmlns:a16="http://schemas.microsoft.com/office/drawing/2014/main" id="{18B75613-02CC-4E74-A9E4-0A50CE8AE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184" y="1872105"/>
            <a:ext cx="12192000" cy="76944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FB1F13-7B25-42AE-B216-7A758AF4F2F2}"/>
              </a:ext>
            </a:extLst>
          </p:cNvPr>
          <p:cNvGrpSpPr/>
          <p:nvPr/>
        </p:nvGrpSpPr>
        <p:grpSpPr>
          <a:xfrm rot="906991">
            <a:off x="16918001" y="2090018"/>
            <a:ext cx="5287676" cy="2194082"/>
            <a:chOff x="16798473" y="1492446"/>
            <a:chExt cx="5287676" cy="2194082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5808E6D-7CD0-43D3-945B-94047F26C71B}"/>
                </a:ext>
              </a:extLst>
            </p:cNvPr>
            <p:cNvCxnSpPr/>
            <p:nvPr/>
          </p:nvCxnSpPr>
          <p:spPr>
            <a:xfrm flipV="1">
              <a:off x="16798473" y="2264128"/>
              <a:ext cx="5000626" cy="14224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6" name="TextBox 15">
              <a:extLst>
                <a:ext uri="{FF2B5EF4-FFF2-40B4-BE49-F238E27FC236}">
                  <a16:creationId xmlns:a16="http://schemas.microsoft.com/office/drawing/2014/main" id="{DD902805-3111-40C2-93F9-E068BB1B72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4158" y="1492446"/>
              <a:ext cx="1381991" cy="969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D33FFC7-D9E7-4B6C-8675-4AFC2EE78E35}"/>
              </a:ext>
            </a:extLst>
          </p:cNvPr>
          <p:cNvGrpSpPr/>
          <p:nvPr/>
        </p:nvGrpSpPr>
        <p:grpSpPr>
          <a:xfrm>
            <a:off x="16087920" y="3631955"/>
            <a:ext cx="6879673" cy="1650143"/>
            <a:chOff x="16117561" y="4406818"/>
            <a:chExt cx="6879673" cy="1650143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84364AC-7F72-42B4-9A32-7D0CB46E7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7561" y="4406818"/>
              <a:ext cx="527050" cy="969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28" name="TextBox 28">
              <a:extLst>
                <a:ext uri="{FF2B5EF4-FFF2-40B4-BE49-F238E27FC236}">
                  <a16:creationId xmlns:a16="http://schemas.microsoft.com/office/drawing/2014/main" id="{B20C799E-1ACB-488B-BF90-44D1808BF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74910" y="4446096"/>
              <a:ext cx="822324" cy="969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B019F889-A35D-4909-ADB8-A72CF2C3BD8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6381086" y="5474529"/>
              <a:ext cx="6293500" cy="5824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</p:pic>
      </p:grpSp>
      <p:sp>
        <p:nvSpPr>
          <p:cNvPr id="30" name="TextBox 9">
            <a:extLst>
              <a:ext uri="{FF2B5EF4-FFF2-40B4-BE49-F238E27FC236}">
                <a16:creationId xmlns:a16="http://schemas.microsoft.com/office/drawing/2014/main" id="{5CF654F8-6075-4703-AD98-C4571859C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067" y="5977595"/>
            <a:ext cx="14591623" cy="300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alt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B6C050B0-8993-4267-9C72-B6F68A7654B6}"/>
              </a:ext>
            </a:extLst>
          </p:cNvPr>
          <p:cNvGrpSpPr/>
          <p:nvPr/>
        </p:nvGrpSpPr>
        <p:grpSpPr>
          <a:xfrm>
            <a:off x="16798491" y="5128033"/>
            <a:ext cx="5938840" cy="3054350"/>
            <a:chOff x="14074772" y="6338489"/>
            <a:chExt cx="5938840" cy="3054350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BB7149B-F246-46EB-BB18-F0E0E3D4D60F}"/>
                </a:ext>
              </a:extLst>
            </p:cNvPr>
            <p:cNvCxnSpPr/>
            <p:nvPr/>
          </p:nvCxnSpPr>
          <p:spPr>
            <a:xfrm flipV="1">
              <a:off x="14074772" y="7005238"/>
              <a:ext cx="5000626" cy="14224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70CA93AD-C1E2-42E4-AF63-FF536E80512B}"/>
                </a:ext>
              </a:extLst>
            </p:cNvPr>
            <p:cNvGrpSpPr/>
            <p:nvPr/>
          </p:nvGrpSpPr>
          <p:grpSpPr>
            <a:xfrm>
              <a:off x="14441487" y="6338489"/>
              <a:ext cx="5572125" cy="3054350"/>
              <a:chOff x="14306551" y="4565651"/>
              <a:chExt cx="5572125" cy="3054350"/>
            </a:xfrm>
          </p:grpSpPr>
          <p:sp>
            <p:nvSpPr>
              <p:cNvPr id="34" name="TextBox 15">
                <a:extLst>
                  <a:ext uri="{FF2B5EF4-FFF2-40B4-BE49-F238E27FC236}">
                    <a16:creationId xmlns:a16="http://schemas.microsoft.com/office/drawing/2014/main" id="{C096910E-C03B-42CD-AB77-DEEB9D1923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68900" y="4565651"/>
                <a:ext cx="1524000" cy="982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</a:p>
            </p:txBody>
          </p: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15291E87-3BAE-410C-BDCE-47A409581227}"/>
                  </a:ext>
                </a:extLst>
              </p:cNvPr>
              <p:cNvCxnSpPr/>
              <p:nvPr/>
            </p:nvCxnSpPr>
            <p:spPr>
              <a:xfrm flipV="1">
                <a:off x="14306551" y="6194427"/>
                <a:ext cx="5000626" cy="1425574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36" name="TextBox 23">
                <a:extLst>
                  <a:ext uri="{FF2B5EF4-FFF2-40B4-BE49-F238E27FC236}">
                    <a16:creationId xmlns:a16="http://schemas.microsoft.com/office/drawing/2014/main" id="{5BDFBBD4-367F-40FD-BEC4-FE417A460E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54676" y="5378451"/>
                <a:ext cx="1524000" cy="982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400" b="1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’</a:t>
                </a:r>
              </a:p>
            </p:txBody>
          </p:sp>
        </p:grpSp>
      </p:grpSp>
      <p:grpSp>
        <p:nvGrpSpPr>
          <p:cNvPr id="37" name="Group 11">
            <a:extLst>
              <a:ext uri="{FF2B5EF4-FFF2-40B4-BE49-F238E27FC236}">
                <a16:creationId xmlns:a16="http://schemas.microsoft.com/office/drawing/2014/main" id="{75EE3365-ABCE-4146-9F6D-0CFB8341ACA7}"/>
              </a:ext>
            </a:extLst>
          </p:cNvPr>
          <p:cNvGrpSpPr>
            <a:grpSpLocks/>
          </p:cNvGrpSpPr>
          <p:nvPr/>
        </p:nvGrpSpPr>
        <p:grpSpPr bwMode="auto">
          <a:xfrm>
            <a:off x="17828971" y="7830951"/>
            <a:ext cx="5327650" cy="2702505"/>
            <a:chOff x="4139045" y="4839804"/>
            <a:chExt cx="2663378" cy="1351367"/>
          </a:xfrm>
        </p:grpSpPr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5FFA4651-E074-40E8-B87E-7C33C1267EC8}"/>
                </a:ext>
              </a:extLst>
            </p:cNvPr>
            <p:cNvCxnSpPr/>
            <p:nvPr/>
          </p:nvCxnSpPr>
          <p:spPr>
            <a:xfrm flipV="1">
              <a:off x="4302531" y="5289395"/>
              <a:ext cx="2499892" cy="712848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0A554C6-C555-4A95-B10F-D7DF4D7DC544}"/>
                </a:ext>
              </a:extLst>
            </p:cNvPr>
            <p:cNvCxnSpPr/>
            <p:nvPr/>
          </p:nvCxnSpPr>
          <p:spPr>
            <a:xfrm>
              <a:off x="4151743" y="5178260"/>
              <a:ext cx="2390374" cy="101291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0" name="TextBox 27">
              <a:extLst>
                <a:ext uri="{FF2B5EF4-FFF2-40B4-BE49-F238E27FC236}">
                  <a16:creationId xmlns:a16="http://schemas.microsoft.com/office/drawing/2014/main" id="{8B3667FC-B2CE-407F-996A-6C252B8B82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646" y="4839804"/>
              <a:ext cx="762000" cy="491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41" name="TextBox 29">
              <a:extLst>
                <a:ext uri="{FF2B5EF4-FFF2-40B4-BE49-F238E27FC236}">
                  <a16:creationId xmlns:a16="http://schemas.microsoft.com/office/drawing/2014/main" id="{CE85897A-E60D-46DE-B59C-7E61F88C28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9045" y="5556740"/>
              <a:ext cx="762000" cy="491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’</a:t>
              </a:r>
            </a:p>
          </p:txBody>
        </p: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AF2718A0-206C-4BD7-BDBB-64A78B7AE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050" y="10450597"/>
            <a:ext cx="24228312" cy="300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é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ền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ìn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ấy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é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t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e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ất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66" name="TextBox 1">
            <a:extLst>
              <a:ext uri="{FF2B5EF4-FFF2-40B4-BE49-F238E27FC236}">
                <a16:creationId xmlns:a16="http://schemas.microsoft.com/office/drawing/2014/main" id="{2DE05F05-008E-44B0-BA7C-10DFC2744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469" y="2838678"/>
            <a:ext cx="12192000" cy="76944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57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30" grpId="0"/>
      <p:bldP spid="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467552"/>
            <a:ext cx="8397877" cy="8839200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927630" y="11570212"/>
            <a:ext cx="5154195" cy="1339851"/>
          </a:xfrm>
          <a:prstGeom prst="rect">
            <a:avLst/>
          </a:prstGeom>
          <a:solidFill>
            <a:srgbClr val="996633"/>
          </a:solidFill>
          <a:ln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defRPr/>
            </a:pPr>
            <a:r>
              <a:rPr lang="en-US" sz="56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 </a:t>
            </a:r>
            <a:r>
              <a:rPr lang="en-US" sz="5600" b="1" kern="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56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600" b="1" kern="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p</a:t>
            </a:r>
            <a:endParaRPr lang="en-US" sz="56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6383000" y="11688477"/>
            <a:ext cx="5154195" cy="1339851"/>
          </a:xfrm>
          <a:prstGeom prst="rect">
            <a:avLst/>
          </a:prstGeom>
          <a:solidFill>
            <a:srgbClr val="996633"/>
          </a:solidFill>
          <a:ln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defRPr/>
            </a:pPr>
            <a:r>
              <a:rPr lang="en-US" sz="5600" b="1" kern="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56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600" b="1" kern="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endParaRPr lang="en-US" sz="56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4010029" y="4077156"/>
            <a:ext cx="8090682" cy="7337400"/>
            <a:chOff x="123825" y="1676400"/>
            <a:chExt cx="4045343" cy="3668699"/>
          </a:xfrm>
        </p:grpSpPr>
        <p:grpSp>
          <p:nvGrpSpPr>
            <p:cNvPr id="13373" name="Group 71"/>
            <p:cNvGrpSpPr>
              <a:grpSpLocks/>
            </p:cNvGrpSpPr>
            <p:nvPr/>
          </p:nvGrpSpPr>
          <p:grpSpPr bwMode="auto">
            <a:xfrm>
              <a:off x="123825" y="1676400"/>
              <a:ext cx="4045343" cy="3663934"/>
              <a:chOff x="123825" y="1673225"/>
              <a:chExt cx="4045343" cy="3663934"/>
            </a:xfrm>
          </p:grpSpPr>
          <p:grpSp>
            <p:nvGrpSpPr>
              <p:cNvPr id="13402" name="Group 57"/>
              <p:cNvGrpSpPr>
                <a:grpSpLocks/>
              </p:cNvGrpSpPr>
              <p:nvPr/>
            </p:nvGrpSpPr>
            <p:grpSpPr bwMode="auto">
              <a:xfrm>
                <a:off x="123825" y="1676400"/>
                <a:ext cx="4043755" cy="3660759"/>
                <a:chOff x="4633912" y="1752600"/>
                <a:chExt cx="4043965" cy="3660561"/>
              </a:xfrm>
            </p:grpSpPr>
            <p:cxnSp>
              <p:nvCxnSpPr>
                <p:cNvPr id="50" name="Straight Connector 49"/>
                <p:cNvCxnSpPr/>
                <p:nvPr/>
              </p:nvCxnSpPr>
              <p:spPr>
                <a:xfrm rot="16260000" flipH="1">
                  <a:off x="5486601" y="3290776"/>
                  <a:ext cx="2971639" cy="53342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21480000" flipV="1">
                  <a:off x="7224847" y="4709953"/>
                  <a:ext cx="1447875" cy="3047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16080000" flipH="1">
                  <a:off x="6372455" y="2470015"/>
                  <a:ext cx="2650982" cy="182889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5520000">
                  <a:off x="4218915" y="2504134"/>
                  <a:ext cx="2933541" cy="201146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rot="60000">
                  <a:off x="4633912" y="4952827"/>
                  <a:ext cx="2590935" cy="761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22" name="Rectangle 21"/>
                <p:cNvSpPr>
                  <a:spLocks noChangeArrowheads="1"/>
                </p:cNvSpPr>
                <p:nvPr/>
              </p:nvSpPr>
              <p:spPr bwMode="auto">
                <a:xfrm>
                  <a:off x="6629400" y="1752600"/>
                  <a:ext cx="121033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S</a:t>
                  </a:r>
                  <a:endParaRPr lang="en-US" sz="4000" b="1"/>
                </a:p>
              </p:txBody>
            </p:sp>
            <p:sp>
              <p:nvSpPr>
                <p:cNvPr id="13423" name="Rectangle 16"/>
                <p:cNvSpPr>
                  <a:spLocks noChangeArrowheads="1"/>
                </p:cNvSpPr>
                <p:nvPr/>
              </p:nvSpPr>
              <p:spPr bwMode="auto">
                <a:xfrm>
                  <a:off x="8534400" y="4703620"/>
                  <a:ext cx="143477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B</a:t>
                  </a:r>
                  <a:endParaRPr lang="en-US" sz="4000" b="1"/>
                </a:p>
              </p:txBody>
            </p:sp>
            <p:sp>
              <p:nvSpPr>
                <p:cNvPr id="13424" name="Rectangle 11"/>
                <p:cNvSpPr>
                  <a:spLocks noChangeArrowheads="1"/>
                </p:cNvSpPr>
                <p:nvPr/>
              </p:nvSpPr>
              <p:spPr bwMode="auto">
                <a:xfrm>
                  <a:off x="7162800" y="5105401"/>
                  <a:ext cx="135461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C</a:t>
                  </a:r>
                  <a:endParaRPr lang="en-US" sz="4000" b="1"/>
                </a:p>
              </p:txBody>
            </p:sp>
            <p:sp>
              <p:nvSpPr>
                <p:cNvPr id="13425" name="Rectangle 9"/>
                <p:cNvSpPr>
                  <a:spLocks noChangeArrowheads="1"/>
                </p:cNvSpPr>
                <p:nvPr/>
              </p:nvSpPr>
              <p:spPr bwMode="auto">
                <a:xfrm>
                  <a:off x="4648199" y="4953000"/>
                  <a:ext cx="161912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D</a:t>
                  </a:r>
                  <a:endParaRPr lang="en-US" sz="4000" b="1"/>
                </a:p>
              </p:txBody>
            </p:sp>
          </p:grpSp>
          <p:grpSp>
            <p:nvGrpSpPr>
              <p:cNvPr id="13403" name="Group 59"/>
              <p:cNvGrpSpPr>
                <a:grpSpLocks/>
              </p:cNvGrpSpPr>
              <p:nvPr/>
            </p:nvGrpSpPr>
            <p:grpSpPr bwMode="auto">
              <a:xfrm>
                <a:off x="125412" y="1673225"/>
                <a:ext cx="4043756" cy="3660759"/>
                <a:chOff x="4633911" y="1752600"/>
                <a:chExt cx="4043966" cy="3660561"/>
              </a:xfrm>
            </p:grpSpPr>
            <p:cxnSp>
              <p:nvCxnSpPr>
                <p:cNvPr id="38" name="Straight Connector 37"/>
                <p:cNvCxnSpPr/>
                <p:nvPr/>
              </p:nvCxnSpPr>
              <p:spPr>
                <a:xfrm rot="16260000" flipH="1">
                  <a:off x="5486601" y="3290776"/>
                  <a:ext cx="2971639" cy="53342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21480000" flipV="1">
                  <a:off x="7224846" y="4709953"/>
                  <a:ext cx="1447875" cy="3047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6080000" flipH="1">
                  <a:off x="6372454" y="2470015"/>
                  <a:ext cx="2650982" cy="182889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520000">
                  <a:off x="4218914" y="2504135"/>
                  <a:ext cx="2933541" cy="201146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60000">
                  <a:off x="4633911" y="4952827"/>
                  <a:ext cx="2590935" cy="761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>
                  <a:off x="5178582" y="2993925"/>
                  <a:ext cx="2468429" cy="63979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6108776" y="4575022"/>
                  <a:ext cx="2533782" cy="9365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12" name="Rectangle 21"/>
                <p:cNvSpPr>
                  <a:spLocks noChangeArrowheads="1"/>
                </p:cNvSpPr>
                <p:nvPr/>
              </p:nvSpPr>
              <p:spPr bwMode="auto">
                <a:xfrm>
                  <a:off x="6629398" y="1752600"/>
                  <a:ext cx="121033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S</a:t>
                  </a:r>
                  <a:endParaRPr lang="en-US" sz="4000" b="1"/>
                </a:p>
              </p:txBody>
            </p:sp>
            <p:sp>
              <p:nvSpPr>
                <p:cNvPr id="13413" name="Rectangle 16"/>
                <p:cNvSpPr>
                  <a:spLocks noChangeArrowheads="1"/>
                </p:cNvSpPr>
                <p:nvPr/>
              </p:nvSpPr>
              <p:spPr bwMode="auto">
                <a:xfrm>
                  <a:off x="8534400" y="4703620"/>
                  <a:ext cx="143477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B</a:t>
                  </a:r>
                  <a:endParaRPr lang="en-US" sz="4000" b="1"/>
                </a:p>
              </p:txBody>
            </p:sp>
            <p:sp>
              <p:nvSpPr>
                <p:cNvPr id="13414" name="Rectangle 11"/>
                <p:cNvSpPr>
                  <a:spLocks noChangeArrowheads="1"/>
                </p:cNvSpPr>
                <p:nvPr/>
              </p:nvSpPr>
              <p:spPr bwMode="auto">
                <a:xfrm>
                  <a:off x="7162800" y="5105401"/>
                  <a:ext cx="135461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C</a:t>
                  </a:r>
                  <a:endParaRPr lang="en-US" sz="4000" b="1"/>
                </a:p>
              </p:txBody>
            </p:sp>
            <p:sp>
              <p:nvSpPr>
                <p:cNvPr id="13415" name="Rectangle 9"/>
                <p:cNvSpPr>
                  <a:spLocks noChangeArrowheads="1"/>
                </p:cNvSpPr>
                <p:nvPr/>
              </p:nvSpPr>
              <p:spPr bwMode="auto">
                <a:xfrm>
                  <a:off x="4648200" y="4953000"/>
                  <a:ext cx="161912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D</a:t>
                  </a:r>
                  <a:endParaRPr lang="en-US" sz="4000" b="1"/>
                </a:p>
              </p:txBody>
            </p:sp>
            <p:sp>
              <p:nvSpPr>
                <p:cNvPr id="13416" name="Rectangle 9"/>
                <p:cNvSpPr>
                  <a:spLocks noChangeArrowheads="1"/>
                </p:cNvSpPr>
                <p:nvPr/>
              </p:nvSpPr>
              <p:spPr bwMode="auto">
                <a:xfrm>
                  <a:off x="5591176" y="4143376"/>
                  <a:ext cx="33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4000" b="1"/>
                </a:p>
              </p:txBody>
            </p:sp>
          </p:grpSp>
          <p:cxnSp>
            <p:nvCxnSpPr>
              <p:cNvPr id="37" name="Straight Connector 36"/>
              <p:cNvCxnSpPr/>
              <p:nvPr/>
            </p:nvCxnSpPr>
            <p:spPr bwMode="auto">
              <a:xfrm rot="21480000" flipV="1">
                <a:off x="157162" y="4511675"/>
                <a:ext cx="144780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74" name="Rectangle 11"/>
            <p:cNvSpPr>
              <a:spLocks noChangeArrowheads="1"/>
            </p:cNvSpPr>
            <p:nvPr/>
          </p:nvSpPr>
          <p:spPr bwMode="auto">
            <a:xfrm>
              <a:off x="1261852" y="4188022"/>
              <a:ext cx="155492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</a:rPr>
                <a:t>A</a:t>
              </a:r>
              <a:endParaRPr lang="en-US" sz="4000" b="1"/>
            </a:p>
          </p:txBody>
        </p:sp>
        <p:grpSp>
          <p:nvGrpSpPr>
            <p:cNvPr id="13375" name="Group 56"/>
            <p:cNvGrpSpPr>
              <a:grpSpLocks/>
            </p:cNvGrpSpPr>
            <p:nvPr/>
          </p:nvGrpSpPr>
          <p:grpSpPr bwMode="auto">
            <a:xfrm>
              <a:off x="123825" y="1681164"/>
              <a:ext cx="4045342" cy="3663935"/>
              <a:chOff x="123825" y="1681164"/>
              <a:chExt cx="4045342" cy="3663935"/>
            </a:xfrm>
          </p:grpSpPr>
          <p:grpSp>
            <p:nvGrpSpPr>
              <p:cNvPr id="13376" name="Group 98"/>
              <p:cNvGrpSpPr>
                <a:grpSpLocks/>
              </p:cNvGrpSpPr>
              <p:nvPr/>
            </p:nvGrpSpPr>
            <p:grpSpPr bwMode="auto">
              <a:xfrm>
                <a:off x="123825" y="1681164"/>
                <a:ext cx="4045342" cy="3663935"/>
                <a:chOff x="123825" y="1673226"/>
                <a:chExt cx="4045342" cy="3663935"/>
              </a:xfrm>
            </p:grpSpPr>
            <p:grpSp>
              <p:nvGrpSpPr>
                <p:cNvPr id="13378" name="Group 57"/>
                <p:cNvGrpSpPr>
                  <a:grpSpLocks/>
                </p:cNvGrpSpPr>
                <p:nvPr/>
              </p:nvGrpSpPr>
              <p:grpSpPr bwMode="auto">
                <a:xfrm>
                  <a:off x="123825" y="1676401"/>
                  <a:ext cx="4043753" cy="3660760"/>
                  <a:chOff x="4633912" y="1752600"/>
                  <a:chExt cx="4043964" cy="3660560"/>
                </a:xfrm>
              </p:grpSpPr>
              <p:cxnSp>
                <p:nvCxnSpPr>
                  <p:cNvPr id="26" name="Straight Connector 25"/>
                  <p:cNvCxnSpPr/>
                  <p:nvPr/>
                </p:nvCxnSpPr>
                <p:spPr>
                  <a:xfrm rot="16260000" flipH="1">
                    <a:off x="5486603" y="3290773"/>
                    <a:ext cx="2971638" cy="5334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/>
                  <p:cNvCxnSpPr/>
                  <p:nvPr/>
                </p:nvCxnSpPr>
                <p:spPr>
                  <a:xfrm rot="21480000" flipV="1">
                    <a:off x="7224848" y="4709949"/>
                    <a:ext cx="1447876" cy="30478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Connector 27"/>
                  <p:cNvCxnSpPr/>
                  <p:nvPr/>
                </p:nvCxnSpPr>
                <p:spPr>
                  <a:xfrm rot="16080000" flipH="1">
                    <a:off x="6372457" y="2470012"/>
                    <a:ext cx="2650980" cy="18288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/>
                  <p:cNvCxnSpPr/>
                  <p:nvPr/>
                </p:nvCxnSpPr>
                <p:spPr>
                  <a:xfrm rot="5520000">
                    <a:off x="4218916" y="2504130"/>
                    <a:ext cx="2933540" cy="201146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/>
                  <p:cNvCxnSpPr/>
                  <p:nvPr/>
                </p:nvCxnSpPr>
                <p:spPr>
                  <a:xfrm rot="60000">
                    <a:off x="4633912" y="4952824"/>
                    <a:ext cx="2590936" cy="761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39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6629398" y="1752600"/>
                    <a:ext cx="121033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S</a:t>
                    </a:r>
                    <a:endParaRPr lang="en-US" sz="4000" b="1"/>
                  </a:p>
                </p:txBody>
              </p:sp>
              <p:sp>
                <p:nvSpPr>
                  <p:cNvPr id="13399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8534399" y="4703621"/>
                    <a:ext cx="143477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B</a:t>
                    </a:r>
                    <a:endParaRPr lang="en-US" sz="4000" b="1"/>
                  </a:p>
                </p:txBody>
              </p:sp>
              <p:sp>
                <p:nvSpPr>
                  <p:cNvPr id="1340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162800" y="5105400"/>
                    <a:ext cx="135461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C</a:t>
                    </a:r>
                    <a:endParaRPr lang="en-US" sz="4000" b="1"/>
                  </a:p>
                </p:txBody>
              </p:sp>
              <p:sp>
                <p:nvSpPr>
                  <p:cNvPr id="13401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648199" y="4953000"/>
                    <a:ext cx="161912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D</a:t>
                    </a:r>
                    <a:endParaRPr lang="en-US" sz="4000" b="1"/>
                  </a:p>
                </p:txBody>
              </p:sp>
            </p:grpSp>
            <p:grpSp>
              <p:nvGrpSpPr>
                <p:cNvPr id="13379" name="Group 59"/>
                <p:cNvGrpSpPr>
                  <a:grpSpLocks/>
                </p:cNvGrpSpPr>
                <p:nvPr/>
              </p:nvGrpSpPr>
              <p:grpSpPr bwMode="auto">
                <a:xfrm>
                  <a:off x="125412" y="1673226"/>
                  <a:ext cx="4043755" cy="3660760"/>
                  <a:chOff x="4633911" y="1752600"/>
                  <a:chExt cx="4043966" cy="3660560"/>
                </a:xfrm>
              </p:grpSpPr>
              <p:cxnSp>
                <p:nvCxnSpPr>
                  <p:cNvPr id="14" name="Straight Connector 13"/>
                  <p:cNvCxnSpPr/>
                  <p:nvPr/>
                </p:nvCxnSpPr>
                <p:spPr>
                  <a:xfrm rot="16260000" flipH="1">
                    <a:off x="5486603" y="3290773"/>
                    <a:ext cx="2971638" cy="5334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 rot="21480000" flipV="1">
                    <a:off x="7224847" y="4709949"/>
                    <a:ext cx="1447876" cy="30478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 rot="16080000" flipH="1">
                    <a:off x="6372456" y="2470012"/>
                    <a:ext cx="2650980" cy="18288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rot="5520000">
                    <a:off x="4218915" y="2504131"/>
                    <a:ext cx="2933540" cy="201146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/>
                  <p:cNvCxnSpPr/>
                  <p:nvPr/>
                </p:nvCxnSpPr>
                <p:spPr>
                  <a:xfrm rot="60000">
                    <a:off x="4633911" y="4952824"/>
                    <a:ext cx="2590936" cy="761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Connector 18"/>
                  <p:cNvCxnSpPr/>
                  <p:nvPr/>
                </p:nvCxnSpPr>
                <p:spPr>
                  <a:xfrm rot="5400000">
                    <a:off x="5178585" y="2993922"/>
                    <a:ext cx="2468427" cy="6397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Connector 19"/>
                  <p:cNvCxnSpPr/>
                  <p:nvPr/>
                </p:nvCxnSpPr>
                <p:spPr>
                  <a:xfrm>
                    <a:off x="6108776" y="4575020"/>
                    <a:ext cx="2533783" cy="9365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38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6629400" y="1752600"/>
                    <a:ext cx="121033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S</a:t>
                    </a:r>
                    <a:endParaRPr lang="en-US" sz="4000" b="1"/>
                  </a:p>
                </p:txBody>
              </p:sp>
              <p:sp>
                <p:nvSpPr>
                  <p:cNvPr id="13389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8534400" y="4703621"/>
                    <a:ext cx="143477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B</a:t>
                    </a:r>
                    <a:endParaRPr lang="en-US" sz="4000" b="1"/>
                  </a:p>
                </p:txBody>
              </p:sp>
              <p:sp>
                <p:nvSpPr>
                  <p:cNvPr id="1339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162800" y="5105400"/>
                    <a:ext cx="135461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C</a:t>
                    </a:r>
                    <a:endParaRPr lang="en-US" sz="4000" b="1"/>
                  </a:p>
                </p:txBody>
              </p:sp>
              <p:sp>
                <p:nvSpPr>
                  <p:cNvPr id="13391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648200" y="4953000"/>
                    <a:ext cx="161912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D</a:t>
                    </a:r>
                    <a:endParaRPr lang="en-US" sz="4000" b="1"/>
                  </a:p>
                </p:txBody>
              </p:sp>
              <p:sp>
                <p:nvSpPr>
                  <p:cNvPr id="13392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5591176" y="4143375"/>
                    <a:ext cx="33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4000" b="1"/>
                  </a:p>
                </p:txBody>
              </p:sp>
            </p:grpSp>
            <p:cxnSp>
              <p:nvCxnSpPr>
                <p:cNvPr id="13" name="Straight Connector 12"/>
                <p:cNvCxnSpPr/>
                <p:nvPr/>
              </p:nvCxnSpPr>
              <p:spPr bwMode="auto">
                <a:xfrm rot="21480000" flipV="1">
                  <a:off x="157162" y="4511675"/>
                  <a:ext cx="1447800" cy="3048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377" name="Rectangle 11"/>
              <p:cNvSpPr>
                <a:spLocks noChangeArrowheads="1"/>
              </p:cNvSpPr>
              <p:nvPr/>
            </p:nvSpPr>
            <p:spPr bwMode="auto">
              <a:xfrm>
                <a:off x="1267689" y="4184070"/>
                <a:ext cx="155492" cy="307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</a:rPr>
                  <a:t>A</a:t>
                </a:r>
                <a:endParaRPr lang="en-US" sz="4000" b="1"/>
              </a:p>
            </p:txBody>
          </p:sp>
        </p:grpSp>
      </p:grpSp>
      <p:grpSp>
        <p:nvGrpSpPr>
          <p:cNvPr id="59" name="Group 134"/>
          <p:cNvGrpSpPr>
            <a:grpSpLocks/>
          </p:cNvGrpSpPr>
          <p:nvPr/>
        </p:nvGrpSpPr>
        <p:grpSpPr bwMode="auto">
          <a:xfrm>
            <a:off x="4010027" y="4077155"/>
            <a:ext cx="8090682" cy="7337397"/>
            <a:chOff x="123825" y="1676401"/>
            <a:chExt cx="4045344" cy="3668698"/>
          </a:xfrm>
        </p:grpSpPr>
        <p:grpSp>
          <p:nvGrpSpPr>
            <p:cNvPr id="13320" name="Group 71"/>
            <p:cNvGrpSpPr>
              <a:grpSpLocks/>
            </p:cNvGrpSpPr>
            <p:nvPr/>
          </p:nvGrpSpPr>
          <p:grpSpPr bwMode="auto">
            <a:xfrm>
              <a:off x="123825" y="1676401"/>
              <a:ext cx="4045342" cy="3663935"/>
              <a:chOff x="123825" y="1673226"/>
              <a:chExt cx="4045342" cy="3663935"/>
            </a:xfrm>
          </p:grpSpPr>
          <p:grpSp>
            <p:nvGrpSpPr>
              <p:cNvPr id="13349" name="Group 57"/>
              <p:cNvGrpSpPr>
                <a:grpSpLocks/>
              </p:cNvGrpSpPr>
              <p:nvPr/>
            </p:nvGrpSpPr>
            <p:grpSpPr bwMode="auto">
              <a:xfrm>
                <a:off x="123825" y="1676401"/>
                <a:ext cx="4043753" cy="3660760"/>
                <a:chOff x="4633912" y="1752600"/>
                <a:chExt cx="4043964" cy="3660560"/>
              </a:xfrm>
            </p:grpSpPr>
            <p:cxnSp>
              <p:nvCxnSpPr>
                <p:cNvPr id="104" name="Straight Connector 103"/>
                <p:cNvCxnSpPr/>
                <p:nvPr/>
              </p:nvCxnSpPr>
              <p:spPr>
                <a:xfrm rot="16260000" flipH="1">
                  <a:off x="5486603" y="3290774"/>
                  <a:ext cx="2971638" cy="53342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21480000" flipV="1">
                  <a:off x="7224848" y="4709950"/>
                  <a:ext cx="1447876" cy="30478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16080000" flipH="1">
                  <a:off x="6372457" y="2470013"/>
                  <a:ext cx="2650980" cy="18288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5520000">
                  <a:off x="4218916" y="2504131"/>
                  <a:ext cx="2933540" cy="201146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rot="60000">
                  <a:off x="4633912" y="4952824"/>
                  <a:ext cx="2590936" cy="761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69" name="Rectangle 21"/>
                <p:cNvSpPr>
                  <a:spLocks noChangeArrowheads="1"/>
                </p:cNvSpPr>
                <p:nvPr/>
              </p:nvSpPr>
              <p:spPr bwMode="auto">
                <a:xfrm>
                  <a:off x="6629398" y="1752600"/>
                  <a:ext cx="121033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S</a:t>
                  </a:r>
                  <a:endParaRPr lang="en-US" sz="4000" b="1"/>
                </a:p>
              </p:txBody>
            </p:sp>
            <p:sp>
              <p:nvSpPr>
                <p:cNvPr id="13370" name="Rectangle 16"/>
                <p:cNvSpPr>
                  <a:spLocks noChangeArrowheads="1"/>
                </p:cNvSpPr>
                <p:nvPr/>
              </p:nvSpPr>
              <p:spPr bwMode="auto">
                <a:xfrm>
                  <a:off x="8534399" y="4703621"/>
                  <a:ext cx="143477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B</a:t>
                  </a:r>
                  <a:endParaRPr lang="en-US" sz="4000" b="1"/>
                </a:p>
              </p:txBody>
            </p:sp>
            <p:sp>
              <p:nvSpPr>
                <p:cNvPr id="13371" name="Rectangle 11"/>
                <p:cNvSpPr>
                  <a:spLocks noChangeArrowheads="1"/>
                </p:cNvSpPr>
                <p:nvPr/>
              </p:nvSpPr>
              <p:spPr bwMode="auto">
                <a:xfrm>
                  <a:off x="7162800" y="5105400"/>
                  <a:ext cx="135461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C</a:t>
                  </a:r>
                  <a:endParaRPr lang="en-US" sz="4000" b="1"/>
                </a:p>
              </p:txBody>
            </p:sp>
            <p:sp>
              <p:nvSpPr>
                <p:cNvPr id="13372" name="Rectangle 9"/>
                <p:cNvSpPr>
                  <a:spLocks noChangeArrowheads="1"/>
                </p:cNvSpPr>
                <p:nvPr/>
              </p:nvSpPr>
              <p:spPr bwMode="auto">
                <a:xfrm>
                  <a:off x="4648199" y="4953000"/>
                  <a:ext cx="161912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D</a:t>
                  </a:r>
                  <a:endParaRPr lang="en-US" sz="4000" b="1"/>
                </a:p>
              </p:txBody>
            </p:sp>
          </p:grpSp>
          <p:grpSp>
            <p:nvGrpSpPr>
              <p:cNvPr id="13350" name="Group 59"/>
              <p:cNvGrpSpPr>
                <a:grpSpLocks/>
              </p:cNvGrpSpPr>
              <p:nvPr/>
            </p:nvGrpSpPr>
            <p:grpSpPr bwMode="auto">
              <a:xfrm>
                <a:off x="125412" y="1673226"/>
                <a:ext cx="4043755" cy="3660760"/>
                <a:chOff x="4633911" y="1752600"/>
                <a:chExt cx="4043966" cy="3660560"/>
              </a:xfrm>
            </p:grpSpPr>
            <p:cxnSp>
              <p:nvCxnSpPr>
                <p:cNvPr id="92" name="Straight Connector 91"/>
                <p:cNvCxnSpPr/>
                <p:nvPr/>
              </p:nvCxnSpPr>
              <p:spPr>
                <a:xfrm rot="16260000" flipH="1">
                  <a:off x="5486603" y="3290774"/>
                  <a:ext cx="2971638" cy="53342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/>
                <p:nvPr/>
              </p:nvCxnSpPr>
              <p:spPr>
                <a:xfrm rot="21480000" flipV="1">
                  <a:off x="7224847" y="4709950"/>
                  <a:ext cx="1447876" cy="30478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16080000" flipH="1">
                  <a:off x="6372456" y="2470013"/>
                  <a:ext cx="2650980" cy="18288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5520000">
                  <a:off x="4218915" y="2504132"/>
                  <a:ext cx="2933540" cy="201146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60000">
                  <a:off x="4633911" y="4952824"/>
                  <a:ext cx="2590936" cy="761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5400000">
                  <a:off x="5178584" y="2993923"/>
                  <a:ext cx="2468428" cy="6397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>
                  <a:off x="6108776" y="4575020"/>
                  <a:ext cx="2533783" cy="9365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59" name="Rectangle 21"/>
                <p:cNvSpPr>
                  <a:spLocks noChangeArrowheads="1"/>
                </p:cNvSpPr>
                <p:nvPr/>
              </p:nvSpPr>
              <p:spPr bwMode="auto">
                <a:xfrm>
                  <a:off x="6629400" y="1752600"/>
                  <a:ext cx="121033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S</a:t>
                  </a:r>
                  <a:endParaRPr lang="en-US" sz="4000" b="1"/>
                </a:p>
              </p:txBody>
            </p:sp>
            <p:sp>
              <p:nvSpPr>
                <p:cNvPr id="13360" name="Rectangle 16"/>
                <p:cNvSpPr>
                  <a:spLocks noChangeArrowheads="1"/>
                </p:cNvSpPr>
                <p:nvPr/>
              </p:nvSpPr>
              <p:spPr bwMode="auto">
                <a:xfrm>
                  <a:off x="8534400" y="4703621"/>
                  <a:ext cx="143477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B</a:t>
                  </a:r>
                  <a:endParaRPr lang="en-US" sz="4000" b="1"/>
                </a:p>
              </p:txBody>
            </p:sp>
            <p:sp>
              <p:nvSpPr>
                <p:cNvPr id="13361" name="Rectangle 11"/>
                <p:cNvSpPr>
                  <a:spLocks noChangeArrowheads="1"/>
                </p:cNvSpPr>
                <p:nvPr/>
              </p:nvSpPr>
              <p:spPr bwMode="auto">
                <a:xfrm>
                  <a:off x="7162800" y="5105400"/>
                  <a:ext cx="135461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C</a:t>
                  </a:r>
                  <a:endParaRPr lang="en-US" sz="4000" b="1"/>
                </a:p>
              </p:txBody>
            </p:sp>
            <p:sp>
              <p:nvSpPr>
                <p:cNvPr id="13362" name="Rectangle 9"/>
                <p:cNvSpPr>
                  <a:spLocks noChangeArrowheads="1"/>
                </p:cNvSpPr>
                <p:nvPr/>
              </p:nvSpPr>
              <p:spPr bwMode="auto">
                <a:xfrm>
                  <a:off x="4648200" y="4953000"/>
                  <a:ext cx="161912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4000" b="1">
                      <a:solidFill>
                        <a:srgbClr val="FF0000"/>
                      </a:solidFill>
                    </a:rPr>
                    <a:t>D</a:t>
                  </a:r>
                  <a:endParaRPr lang="en-US" sz="4000" b="1"/>
                </a:p>
              </p:txBody>
            </p:sp>
            <p:sp>
              <p:nvSpPr>
                <p:cNvPr id="13363" name="Rectangle 9"/>
                <p:cNvSpPr>
                  <a:spLocks noChangeArrowheads="1"/>
                </p:cNvSpPr>
                <p:nvPr/>
              </p:nvSpPr>
              <p:spPr bwMode="auto">
                <a:xfrm>
                  <a:off x="5591176" y="4143375"/>
                  <a:ext cx="33" cy="3077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4000" b="1"/>
                </a:p>
              </p:txBody>
            </p:sp>
          </p:grpSp>
          <p:cxnSp>
            <p:nvCxnSpPr>
              <p:cNvPr id="91" name="Straight Connector 90"/>
              <p:cNvCxnSpPr/>
              <p:nvPr/>
            </p:nvCxnSpPr>
            <p:spPr bwMode="auto">
              <a:xfrm rot="21480000" flipV="1">
                <a:off x="157162" y="4511675"/>
                <a:ext cx="144780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21" name="Rectangle 11"/>
            <p:cNvSpPr>
              <a:spLocks noChangeArrowheads="1"/>
            </p:cNvSpPr>
            <p:nvPr/>
          </p:nvSpPr>
          <p:spPr bwMode="auto">
            <a:xfrm>
              <a:off x="1261852" y="4188023"/>
              <a:ext cx="155492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</a:rPr>
                <a:t>A</a:t>
              </a:r>
              <a:endParaRPr lang="en-US" sz="4000" b="1"/>
            </a:p>
          </p:txBody>
        </p:sp>
        <p:grpSp>
          <p:nvGrpSpPr>
            <p:cNvPr id="13322" name="Group 56"/>
            <p:cNvGrpSpPr>
              <a:grpSpLocks/>
            </p:cNvGrpSpPr>
            <p:nvPr/>
          </p:nvGrpSpPr>
          <p:grpSpPr bwMode="auto">
            <a:xfrm>
              <a:off x="123825" y="1681164"/>
              <a:ext cx="4045344" cy="3663935"/>
              <a:chOff x="123825" y="1681164"/>
              <a:chExt cx="4045344" cy="3663935"/>
            </a:xfrm>
          </p:grpSpPr>
          <p:grpSp>
            <p:nvGrpSpPr>
              <p:cNvPr id="13323" name="Group 98"/>
              <p:cNvGrpSpPr>
                <a:grpSpLocks/>
              </p:cNvGrpSpPr>
              <p:nvPr/>
            </p:nvGrpSpPr>
            <p:grpSpPr bwMode="auto">
              <a:xfrm>
                <a:off x="123825" y="1681164"/>
                <a:ext cx="4045344" cy="3663935"/>
                <a:chOff x="123825" y="1673226"/>
                <a:chExt cx="4045344" cy="3663935"/>
              </a:xfrm>
            </p:grpSpPr>
            <p:grpSp>
              <p:nvGrpSpPr>
                <p:cNvPr id="13325" name="Group 57"/>
                <p:cNvGrpSpPr>
                  <a:grpSpLocks/>
                </p:cNvGrpSpPr>
                <p:nvPr/>
              </p:nvGrpSpPr>
              <p:grpSpPr bwMode="auto">
                <a:xfrm>
                  <a:off x="123825" y="1676401"/>
                  <a:ext cx="4043756" cy="3660760"/>
                  <a:chOff x="4633910" y="1752600"/>
                  <a:chExt cx="4043967" cy="3660560"/>
                </a:xfrm>
              </p:grpSpPr>
              <p:cxnSp>
                <p:nvCxnSpPr>
                  <p:cNvPr id="80" name="Straight Connector 79"/>
                  <p:cNvCxnSpPr/>
                  <p:nvPr/>
                </p:nvCxnSpPr>
                <p:spPr>
                  <a:xfrm rot="16260000" flipH="1">
                    <a:off x="5486601" y="3290773"/>
                    <a:ext cx="2971638" cy="5334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Connector 80"/>
                  <p:cNvCxnSpPr/>
                  <p:nvPr/>
                </p:nvCxnSpPr>
                <p:spPr>
                  <a:xfrm rot="21480000" flipV="1">
                    <a:off x="7224846" y="4709949"/>
                    <a:ext cx="1447876" cy="30478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Straight Connector 81"/>
                  <p:cNvCxnSpPr/>
                  <p:nvPr/>
                </p:nvCxnSpPr>
                <p:spPr>
                  <a:xfrm rot="16080000" flipH="1">
                    <a:off x="6372455" y="2470012"/>
                    <a:ext cx="2650980" cy="18288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Straight Connector 82"/>
                  <p:cNvCxnSpPr/>
                  <p:nvPr/>
                </p:nvCxnSpPr>
                <p:spPr>
                  <a:xfrm rot="5520000">
                    <a:off x="4218914" y="2504130"/>
                    <a:ext cx="2933540" cy="201146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Connector 83"/>
                  <p:cNvCxnSpPr/>
                  <p:nvPr/>
                </p:nvCxnSpPr>
                <p:spPr>
                  <a:xfrm rot="60000">
                    <a:off x="4633910" y="4952824"/>
                    <a:ext cx="2590936" cy="761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345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6629401" y="1752600"/>
                    <a:ext cx="121033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S</a:t>
                    </a:r>
                    <a:endParaRPr lang="en-US" sz="4000" b="1"/>
                  </a:p>
                </p:txBody>
              </p:sp>
              <p:sp>
                <p:nvSpPr>
                  <p:cNvPr id="13346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8534400" y="4703621"/>
                    <a:ext cx="143477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B</a:t>
                    </a:r>
                    <a:endParaRPr lang="en-US" sz="4000" b="1"/>
                  </a:p>
                </p:txBody>
              </p:sp>
              <p:sp>
                <p:nvSpPr>
                  <p:cNvPr id="13347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162800" y="5105400"/>
                    <a:ext cx="135461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C</a:t>
                    </a:r>
                    <a:endParaRPr lang="en-US" sz="4000" b="1"/>
                  </a:p>
                </p:txBody>
              </p:sp>
              <p:sp>
                <p:nvSpPr>
                  <p:cNvPr id="13348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648200" y="4953000"/>
                    <a:ext cx="161912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D</a:t>
                    </a:r>
                    <a:endParaRPr lang="en-US" sz="4000" b="1"/>
                  </a:p>
                </p:txBody>
              </p:sp>
            </p:grpSp>
            <p:grpSp>
              <p:nvGrpSpPr>
                <p:cNvPr id="13326" name="Group 59"/>
                <p:cNvGrpSpPr>
                  <a:grpSpLocks/>
                </p:cNvGrpSpPr>
                <p:nvPr/>
              </p:nvGrpSpPr>
              <p:grpSpPr bwMode="auto">
                <a:xfrm>
                  <a:off x="125412" y="1673226"/>
                  <a:ext cx="4043757" cy="3660760"/>
                  <a:chOff x="4633909" y="1752600"/>
                  <a:chExt cx="4043968" cy="3660560"/>
                </a:xfrm>
              </p:grpSpPr>
              <p:cxnSp>
                <p:nvCxnSpPr>
                  <p:cNvPr id="68" name="Straight Connector 67"/>
                  <p:cNvCxnSpPr/>
                  <p:nvPr/>
                </p:nvCxnSpPr>
                <p:spPr>
                  <a:xfrm rot="16260000" flipH="1">
                    <a:off x="5486601" y="3290773"/>
                    <a:ext cx="2971638" cy="5334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rot="21480000" flipV="1">
                    <a:off x="7224845" y="4709949"/>
                    <a:ext cx="1447876" cy="30478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rot="16080000" flipH="1">
                    <a:off x="6372454" y="2470012"/>
                    <a:ext cx="2650980" cy="18288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 rot="5520000">
                    <a:off x="4218913" y="2504131"/>
                    <a:ext cx="2933540" cy="201146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rot="60000">
                    <a:off x="4633909" y="4952824"/>
                    <a:ext cx="2590936" cy="761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 rot="5400000">
                    <a:off x="5178583" y="2993922"/>
                    <a:ext cx="2468427" cy="6397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>
                    <a:off x="6108774" y="4575020"/>
                    <a:ext cx="2533783" cy="9365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335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6629399" y="1752600"/>
                    <a:ext cx="121033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S</a:t>
                    </a:r>
                    <a:endParaRPr lang="en-US" sz="4000" b="1"/>
                  </a:p>
                </p:txBody>
              </p:sp>
              <p:sp>
                <p:nvSpPr>
                  <p:cNvPr id="13336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8534400" y="4703621"/>
                    <a:ext cx="143477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B</a:t>
                    </a:r>
                    <a:endParaRPr lang="en-US" sz="4000" b="1"/>
                  </a:p>
                </p:txBody>
              </p:sp>
              <p:sp>
                <p:nvSpPr>
                  <p:cNvPr id="13337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162800" y="5105400"/>
                    <a:ext cx="135461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C</a:t>
                    </a:r>
                    <a:endParaRPr lang="en-US" sz="4000" b="1"/>
                  </a:p>
                </p:txBody>
              </p:sp>
              <p:sp>
                <p:nvSpPr>
                  <p:cNvPr id="13338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648200" y="4953000"/>
                    <a:ext cx="161912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4000" b="1">
                        <a:solidFill>
                          <a:srgbClr val="FF0000"/>
                        </a:solidFill>
                      </a:rPr>
                      <a:t>D</a:t>
                    </a:r>
                    <a:endParaRPr lang="en-US" sz="4000" b="1"/>
                  </a:p>
                </p:txBody>
              </p:sp>
              <p:sp>
                <p:nvSpPr>
                  <p:cNvPr id="13339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5591175" y="4143375"/>
                    <a:ext cx="33" cy="3077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4000" b="1"/>
                  </a:p>
                </p:txBody>
              </p:sp>
            </p:grpSp>
            <p:cxnSp>
              <p:nvCxnSpPr>
                <p:cNvPr id="67" name="Straight Connector 66"/>
                <p:cNvCxnSpPr/>
                <p:nvPr/>
              </p:nvCxnSpPr>
              <p:spPr bwMode="auto">
                <a:xfrm rot="21480000" flipV="1">
                  <a:off x="157162" y="4511675"/>
                  <a:ext cx="1447800" cy="3048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324" name="Rectangle 11"/>
              <p:cNvSpPr>
                <a:spLocks noChangeArrowheads="1"/>
              </p:cNvSpPr>
              <p:nvPr/>
            </p:nvSpPr>
            <p:spPr bwMode="auto">
              <a:xfrm>
                <a:off x="1267689" y="4184070"/>
                <a:ext cx="155492" cy="307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</a:rPr>
                  <a:t>A</a:t>
                </a:r>
                <a:endParaRPr lang="en-US" sz="4000" b="1"/>
              </a:p>
            </p:txBody>
          </p:sp>
        </p:grp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9AE66677-6FBD-4EB0-8ADC-C0A99A612387}"/>
              </a:ext>
            </a:extLst>
          </p:cNvPr>
          <p:cNvGrpSpPr/>
          <p:nvPr/>
        </p:nvGrpSpPr>
        <p:grpSpPr>
          <a:xfrm>
            <a:off x="-838201" y="1708220"/>
            <a:ext cx="16078201" cy="2454491"/>
            <a:chOff x="-838201" y="1708220"/>
            <a:chExt cx="16078201" cy="2454491"/>
          </a:xfrm>
        </p:grpSpPr>
        <p:sp>
          <p:nvSpPr>
            <p:cNvPr id="123" name="Content Placeholder 1">
              <a:extLst>
                <a:ext uri="{FF2B5EF4-FFF2-40B4-BE49-F238E27FC236}">
                  <a16:creationId xmlns:a16="http://schemas.microsoft.com/office/drawing/2014/main" id="{10424BE5-65BA-4A7E-8E1E-CD9FF81D76AA}"/>
                </a:ext>
              </a:extLst>
            </p:cNvPr>
            <p:cNvSpPr txBox="1">
              <a:spLocks/>
            </p:cNvSpPr>
            <p:nvPr/>
          </p:nvSpPr>
          <p:spPr>
            <a:xfrm>
              <a:off x="2038650" y="1789289"/>
              <a:ext cx="65719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MỞ ĐẦU</a:t>
              </a:r>
            </a:p>
          </p:txBody>
        </p:sp>
        <p:sp>
          <p:nvSpPr>
            <p:cNvPr id="124" name="Round Same Side Corner Rectangle 48">
              <a:extLst>
                <a:ext uri="{FF2B5EF4-FFF2-40B4-BE49-F238E27FC236}">
                  <a16:creationId xmlns:a16="http://schemas.microsoft.com/office/drawing/2014/main" id="{0AFEFC4E-BCEB-43AB-8E71-B1406BA46FCE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A4F997A6-7681-4545-AA45-ABC0B62D5AA0}"/>
                </a:ext>
              </a:extLst>
            </p:cNvPr>
            <p:cNvSpPr txBox="1"/>
            <p:nvPr/>
          </p:nvSpPr>
          <p:spPr>
            <a:xfrm>
              <a:off x="1188443" y="1708220"/>
              <a:ext cx="60785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1C4705E0-4B27-4EE3-A16D-2B7A8A9AF1D1}"/>
                </a:ext>
              </a:extLst>
            </p:cNvPr>
            <p:cNvSpPr/>
            <p:nvPr/>
          </p:nvSpPr>
          <p:spPr>
            <a:xfrm>
              <a:off x="1972416" y="2716161"/>
              <a:ext cx="13267584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145F82"/>
                  </a:solidFill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BIỂU DIỄN CỦA GIAN KHÔNG GIAN</a:t>
              </a:r>
            </a:p>
            <a:p>
              <a:endParaRPr lang="vi-VN" sz="4400" b="1" dirty="0">
                <a:solidFill>
                  <a:srgbClr val="145F82"/>
                </a:solidFill>
              </a:endParaRPr>
            </a:p>
          </p:txBody>
        </p:sp>
        <p:sp>
          <p:nvSpPr>
            <p:cNvPr id="127" name="Round Same Side Corner Rectangle 48">
              <a:extLst>
                <a:ext uri="{FF2B5EF4-FFF2-40B4-BE49-F238E27FC236}">
                  <a16:creationId xmlns:a16="http://schemas.microsoft.com/office/drawing/2014/main" id="{7B08F754-3D13-483F-9826-E65FE560C70E}"/>
                </a:ext>
              </a:extLst>
            </p:cNvPr>
            <p:cNvSpPr/>
            <p:nvPr/>
          </p:nvSpPr>
          <p:spPr>
            <a:xfrm rot="5400000">
              <a:off x="933580" y="2447027"/>
              <a:ext cx="731425" cy="1226987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B6B9C670-3B7A-4141-8DA8-162C89299DDE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pic>
        <p:nvPicPr>
          <p:cNvPr id="129" name="Picture 14" descr="flower2DivWHT[1]">
            <a:extLst>
              <a:ext uri="{FF2B5EF4-FFF2-40B4-BE49-F238E27FC236}">
                <a16:creationId xmlns:a16="http://schemas.microsoft.com/office/drawing/2014/main" id="{60D99B09-CD04-481E-88EF-7C5DAE6EC7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1600" y="12954000"/>
            <a:ext cx="396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19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9.25926E-7 L 0.39154 0.0136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77" y="683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reeform 32"/>
          <p:cNvSpPr/>
          <p:nvPr/>
        </p:nvSpPr>
        <p:spPr>
          <a:xfrm>
            <a:off x="5089126" y="8619313"/>
            <a:ext cx="5218771" cy="2475573"/>
          </a:xfrm>
          <a:custGeom>
            <a:avLst/>
            <a:gdLst>
              <a:gd name="connsiteX0" fmla="*/ 836342 w 2609385"/>
              <a:gd name="connsiteY0" fmla="*/ 0 h 1237786"/>
              <a:gd name="connsiteX1" fmla="*/ 2609385 w 2609385"/>
              <a:gd name="connsiteY1" fmla="*/ 1215483 h 1237786"/>
              <a:gd name="connsiteX2" fmla="*/ 0 w 2609385"/>
              <a:gd name="connsiteY2" fmla="*/ 1237786 h 1237786"/>
              <a:gd name="connsiteX3" fmla="*/ 836342 w 2609385"/>
              <a:gd name="connsiteY3" fmla="*/ 0 h 1237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09385" h="1237786">
                <a:moveTo>
                  <a:pt x="836342" y="0"/>
                </a:moveTo>
                <a:lnTo>
                  <a:pt x="2609385" y="1215483"/>
                </a:lnTo>
                <a:lnTo>
                  <a:pt x="0" y="1237786"/>
                </a:lnTo>
                <a:lnTo>
                  <a:pt x="836342" y="0"/>
                </a:lnTo>
                <a:close/>
              </a:path>
            </a:pathLst>
          </a:cu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13639800" y="5202569"/>
            <a:ext cx="7870376" cy="6466108"/>
            <a:chOff x="52082" y="3356576"/>
            <a:chExt cx="3035038" cy="2381002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758981" y="3356576"/>
              <a:ext cx="346576" cy="28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658577" y="4731793"/>
              <a:ext cx="440865" cy="28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2629920" y="4800600"/>
              <a:ext cx="457200" cy="28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1929716" y="5434456"/>
              <a:ext cx="460275" cy="28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289270" y="3781278"/>
              <a:ext cx="2371558" cy="1751458"/>
              <a:chOff x="742904" y="862937"/>
              <a:chExt cx="3167494" cy="4175669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1670373" y="877685"/>
                <a:ext cx="20510" cy="3056512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 flipH="1">
                <a:off x="742904" y="877685"/>
                <a:ext cx="927469" cy="412676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V="1">
                <a:off x="742904" y="3934197"/>
                <a:ext cx="947981" cy="110440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H="1" flipV="1">
                <a:off x="1680629" y="877686"/>
                <a:ext cx="1281788" cy="416092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 flipV="1">
                <a:off x="1670374" y="862937"/>
                <a:ext cx="2211478" cy="307126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2962417" y="3931179"/>
                <a:ext cx="947981" cy="110440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1685363" y="3947496"/>
                <a:ext cx="2196489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765928" y="5038606"/>
                <a:ext cx="2196489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TextBox 34"/>
            <p:cNvSpPr txBox="1">
              <a:spLocks noChangeArrowheads="1"/>
            </p:cNvSpPr>
            <p:nvPr/>
          </p:nvSpPr>
          <p:spPr bwMode="auto">
            <a:xfrm>
              <a:off x="52082" y="5454248"/>
              <a:ext cx="491615" cy="28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15252" y="10687624"/>
            <a:ext cx="98322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6789418" y="5395579"/>
            <a:ext cx="405792" cy="323449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5059852" y="5319017"/>
            <a:ext cx="2150589" cy="57371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003353" y="8630075"/>
            <a:ext cx="1754739" cy="246319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7190909" y="5356025"/>
            <a:ext cx="3198320" cy="5734133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845937" y="8664078"/>
            <a:ext cx="3522637" cy="2392064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020373" y="11090153"/>
            <a:ext cx="5372576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914781" y="4552866"/>
            <a:ext cx="69315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825276" y="8031928"/>
            <a:ext cx="8817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0300274" y="10916005"/>
            <a:ext cx="914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66" name="TextBox 1">
            <a:extLst>
              <a:ext uri="{FF2B5EF4-FFF2-40B4-BE49-F238E27FC236}">
                <a16:creationId xmlns:a16="http://schemas.microsoft.com/office/drawing/2014/main" id="{C3606004-C347-4573-95AC-D2F0E021F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8961" y="2218013"/>
            <a:ext cx="15828131" cy="76944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67" name="Picture 2">
            <a:extLst>
              <a:ext uri="{FF2B5EF4-FFF2-40B4-BE49-F238E27FC236}">
                <a16:creationId xmlns:a16="http://schemas.microsoft.com/office/drawing/2014/main" id="{07EE8EEA-F539-4C42-A887-1E9ED33271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86" y="1959499"/>
            <a:ext cx="4395384" cy="1348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14" descr="flower2DivWHT[1]">
            <a:extLst>
              <a:ext uri="{FF2B5EF4-FFF2-40B4-BE49-F238E27FC236}">
                <a16:creationId xmlns:a16="http://schemas.microsoft.com/office/drawing/2014/main" id="{EFE0B99C-A081-404B-AC79-68E2F6BE2E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52400" y="12801600"/>
            <a:ext cx="396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637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1" grpId="0"/>
      <p:bldP spid="34" grpId="0"/>
      <p:bldP spid="36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19"/>
          <p:cNvSpPr>
            <a:spLocks noChangeArrowheads="1" noChangeShapeType="1" noTextEdit="1"/>
          </p:cNvSpPr>
          <p:nvPr/>
        </p:nvSpPr>
        <p:spPr bwMode="auto">
          <a:xfrm>
            <a:off x="3505204" y="8382004"/>
            <a:ext cx="3794125" cy="542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28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latin typeface="Times New Roman"/>
              <a:cs typeface="Times New Roman"/>
            </a:endParaRPr>
          </a:p>
        </p:txBody>
      </p:sp>
      <p:pic>
        <p:nvPicPr>
          <p:cNvPr id="14339" name="Picture 14" descr="flower2DivWHT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12971585"/>
            <a:ext cx="396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75" name="Text Box 31"/>
          <p:cNvSpPr txBox="1">
            <a:spLocks noChangeArrowheads="1"/>
          </p:cNvSpPr>
          <p:nvPr/>
        </p:nvSpPr>
        <p:spPr bwMode="auto">
          <a:xfrm>
            <a:off x="4485069" y="3762457"/>
            <a:ext cx="1386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̣t</a:t>
            </a:r>
            <a:r>
              <a:rPr lang="en-US" sz="48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̀i</a:t>
            </a:r>
            <a:r>
              <a:rPr lang="en-US" sz="48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̉u</a:t>
            </a:r>
            <a:r>
              <a:rPr lang="en-US" sz="48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</a:t>
            </a:r>
            <a:r>
              <a:rPr lang="en-US" sz="48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8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sz="48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ập</a:t>
            </a:r>
            <a:r>
              <a:rPr lang="en-US" sz="48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8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800" b="1" dirty="0">
              <a:solidFill>
                <a:srgbClr val="FF33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5518152" y="5029203"/>
            <a:ext cx="3168651" cy="3168651"/>
            <a:chOff x="258" y="1207"/>
            <a:chExt cx="862" cy="862"/>
          </a:xfrm>
        </p:grpSpPr>
        <p:sp>
          <p:nvSpPr>
            <p:cNvPr id="2" name="AutoShape 5"/>
            <p:cNvSpPr>
              <a:spLocks noChangeArrowheads="1"/>
            </p:cNvSpPr>
            <p:nvPr/>
          </p:nvSpPr>
          <p:spPr bwMode="auto">
            <a:xfrm>
              <a:off x="258" y="1209"/>
              <a:ext cx="862" cy="860"/>
            </a:xfrm>
            <a:prstGeom prst="cube">
              <a:avLst>
                <a:gd name="adj" fmla="val 25000"/>
              </a:avLst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sz="2701"/>
            </a:p>
          </p:txBody>
        </p:sp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473" y="1854"/>
              <a:ext cx="621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14367" name="Line 7"/>
            <p:cNvSpPr>
              <a:spLocks noChangeShapeType="1"/>
            </p:cNvSpPr>
            <p:nvPr/>
          </p:nvSpPr>
          <p:spPr bwMode="auto">
            <a:xfrm flipH="1">
              <a:off x="260" y="1852"/>
              <a:ext cx="213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14368" name="Line 8"/>
            <p:cNvSpPr>
              <a:spLocks noChangeShapeType="1"/>
            </p:cNvSpPr>
            <p:nvPr/>
          </p:nvSpPr>
          <p:spPr bwMode="auto">
            <a:xfrm>
              <a:off x="470" y="1207"/>
              <a:ext cx="3" cy="6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</p:grpSp>
      <p:sp>
        <p:nvSpPr>
          <p:cNvPr id="14345" name="AutoShape 9"/>
          <p:cNvSpPr>
            <a:spLocks noChangeArrowheads="1"/>
          </p:cNvSpPr>
          <p:nvPr/>
        </p:nvSpPr>
        <p:spPr bwMode="auto">
          <a:xfrm>
            <a:off x="5486402" y="5054603"/>
            <a:ext cx="3314701" cy="3168651"/>
          </a:xfrm>
          <a:prstGeom prst="cube">
            <a:avLst>
              <a:gd name="adj" fmla="val 25000"/>
            </a:avLst>
          </a:prstGeom>
          <a:solidFill>
            <a:srgbClr val="33CCCC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2701"/>
          </a:p>
        </p:txBody>
      </p:sp>
      <p:grpSp>
        <p:nvGrpSpPr>
          <p:cNvPr id="14346" name="Group 10"/>
          <p:cNvGrpSpPr>
            <a:grpSpLocks/>
          </p:cNvGrpSpPr>
          <p:nvPr/>
        </p:nvGrpSpPr>
        <p:grpSpPr bwMode="auto">
          <a:xfrm>
            <a:off x="11056477" y="4965700"/>
            <a:ext cx="3454400" cy="2921000"/>
            <a:chOff x="1641" y="1104"/>
            <a:chExt cx="1012" cy="829"/>
          </a:xfrm>
        </p:grpSpPr>
        <p:sp>
          <p:nvSpPr>
            <p:cNvPr id="4" name="AutoShape 11"/>
            <p:cNvSpPr>
              <a:spLocks noChangeArrowheads="1"/>
            </p:cNvSpPr>
            <p:nvPr/>
          </p:nvSpPr>
          <p:spPr bwMode="auto">
            <a:xfrm rot="16200000" flipH="1">
              <a:off x="1733" y="1014"/>
              <a:ext cx="829" cy="1010"/>
            </a:xfrm>
            <a:prstGeom prst="cube">
              <a:avLst>
                <a:gd name="adj" fmla="val 31616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  <p:sp>
          <p:nvSpPr>
            <p:cNvPr id="5" name="Line 12"/>
            <p:cNvSpPr>
              <a:spLocks noChangeShapeType="1"/>
            </p:cNvSpPr>
            <p:nvPr/>
          </p:nvSpPr>
          <p:spPr bwMode="auto">
            <a:xfrm flipV="1">
              <a:off x="1641" y="1362"/>
              <a:ext cx="75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6" name="Line 13"/>
            <p:cNvSpPr>
              <a:spLocks noChangeShapeType="1"/>
            </p:cNvSpPr>
            <p:nvPr/>
          </p:nvSpPr>
          <p:spPr bwMode="auto">
            <a:xfrm>
              <a:off x="2388" y="1368"/>
              <a:ext cx="0" cy="5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 flipH="1">
              <a:off x="2385" y="1110"/>
              <a:ext cx="267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</p:grpSp>
      <p:sp>
        <p:nvSpPr>
          <p:cNvPr id="14351" name="AutoShape 15"/>
          <p:cNvSpPr>
            <a:spLocks noChangeArrowheads="1"/>
          </p:cNvSpPr>
          <p:nvPr/>
        </p:nvSpPr>
        <p:spPr bwMode="auto">
          <a:xfrm rot="16200000" flipH="1">
            <a:off x="11320004" y="4702177"/>
            <a:ext cx="2921000" cy="3448051"/>
          </a:xfrm>
          <a:prstGeom prst="cube">
            <a:avLst>
              <a:gd name="adj" fmla="val 31616"/>
            </a:avLst>
          </a:prstGeom>
          <a:solidFill>
            <a:srgbClr val="33CC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vi-VN" sz="2701">
              <a:latin typeface="Times New Roman" pitchFamily="18" charset="0"/>
            </a:endParaRPr>
          </a:p>
        </p:txBody>
      </p:sp>
      <p:grpSp>
        <p:nvGrpSpPr>
          <p:cNvPr id="14352" name="Group 16"/>
          <p:cNvGrpSpPr>
            <a:grpSpLocks/>
          </p:cNvGrpSpPr>
          <p:nvPr/>
        </p:nvGrpSpPr>
        <p:grpSpPr bwMode="auto">
          <a:xfrm>
            <a:off x="16487778" y="5029200"/>
            <a:ext cx="3314701" cy="2895600"/>
            <a:chOff x="3288" y="1116"/>
            <a:chExt cx="1044" cy="912"/>
          </a:xfrm>
        </p:grpSpPr>
        <p:sp>
          <p:nvSpPr>
            <p:cNvPr id="8" name="AutoShape 17"/>
            <p:cNvSpPr>
              <a:spLocks noChangeArrowheads="1"/>
            </p:cNvSpPr>
            <p:nvPr/>
          </p:nvSpPr>
          <p:spPr bwMode="auto">
            <a:xfrm flipH="1">
              <a:off x="3288" y="1117"/>
              <a:ext cx="1044" cy="907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4104" y="1116"/>
              <a:ext cx="0" cy="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>
              <a:off x="3288" y="1800"/>
              <a:ext cx="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>
              <a:off x="4104" y="1800"/>
              <a:ext cx="228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</p:grpSp>
      <p:sp>
        <p:nvSpPr>
          <p:cNvPr id="14357" name="AutoShape 21"/>
          <p:cNvSpPr>
            <a:spLocks noChangeArrowheads="1"/>
          </p:cNvSpPr>
          <p:nvPr/>
        </p:nvSpPr>
        <p:spPr bwMode="auto">
          <a:xfrm flipH="1">
            <a:off x="16487778" y="5029204"/>
            <a:ext cx="3314701" cy="2879725"/>
          </a:xfrm>
          <a:prstGeom prst="cube">
            <a:avLst>
              <a:gd name="adj" fmla="val 25000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2701">
              <a:latin typeface="Times New Roman" pitchFamily="18" charset="0"/>
            </a:endParaRPr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6248400" y="7480300"/>
            <a:ext cx="2489200" cy="1270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 flipH="1">
            <a:off x="5486400" y="7464431"/>
            <a:ext cx="850901" cy="79057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6248403" y="5054604"/>
            <a:ext cx="9525" cy="235902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 flipV="1">
            <a:off x="11056480" y="5880100"/>
            <a:ext cx="2571749" cy="1270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>
            <a:off x="13647277" y="5880101"/>
            <a:ext cx="0" cy="197802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 flipH="1">
            <a:off x="13647280" y="4965703"/>
            <a:ext cx="911227" cy="898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14364" name="Line 28"/>
          <p:cNvSpPr>
            <a:spLocks noChangeShapeType="1"/>
          </p:cNvSpPr>
          <p:nvPr/>
        </p:nvSpPr>
        <p:spPr bwMode="auto">
          <a:xfrm>
            <a:off x="19040477" y="5029200"/>
            <a:ext cx="0" cy="217170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16459202" y="7162800"/>
            <a:ext cx="258127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>
            <a:off x="19078578" y="7162802"/>
            <a:ext cx="723901" cy="72390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32" name="TextBox 1">
            <a:extLst>
              <a:ext uri="{FF2B5EF4-FFF2-40B4-BE49-F238E27FC236}">
                <a16:creationId xmlns:a16="http://schemas.microsoft.com/office/drawing/2014/main" id="{493A66F1-0DE6-4E61-AF19-5A23E67E4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4" y="2334742"/>
            <a:ext cx="15828131" cy="76944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33" name="Picture 2">
            <a:extLst>
              <a:ext uri="{FF2B5EF4-FFF2-40B4-BE49-F238E27FC236}">
                <a16:creationId xmlns:a16="http://schemas.microsoft.com/office/drawing/2014/main" id="{CDC7DAD7-8A55-4426-911F-606840976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86" y="1959499"/>
            <a:ext cx="4395384" cy="1348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6265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0.33333  E" pathEditMode="relative" ptsTypes="">
                                      <p:cBhvr>
                                        <p:cTn id="35" dur="2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0.33333  E" pathEditMode="relative" ptsTypes="">
                                      <p:cBhvr>
                                        <p:cTn id="62" dur="2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0.33333  E" pathEditMode="relative" ptsTypes="">
                                      <p:cBhvr>
                                        <p:cTn id="8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5" grpId="0"/>
      <p:bldP spid="14345" grpId="0" animBg="1"/>
      <p:bldP spid="14351" grpId="0" animBg="1"/>
      <p:bldP spid="14357" grpId="0" animBg="1"/>
      <p:bldP spid="14358" grpId="0" animBg="1"/>
      <p:bldP spid="14359" grpId="0" animBg="1"/>
      <p:bldP spid="14360" grpId="0" animBg="1"/>
      <p:bldP spid="14361" grpId="0" animBg="1"/>
      <p:bldP spid="14362" grpId="0" animBg="1"/>
      <p:bldP spid="14363" grpId="0" animBg="1"/>
      <p:bldP spid="14364" grpId="0" animBg="1"/>
      <p:bldP spid="14365" grpId="0" animBg="1"/>
      <p:bldP spid="143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4" name="Group 4"/>
          <p:cNvGrpSpPr>
            <a:grpSpLocks/>
          </p:cNvGrpSpPr>
          <p:nvPr/>
        </p:nvGrpSpPr>
        <p:grpSpPr bwMode="auto">
          <a:xfrm rot="827443">
            <a:off x="4455475" y="5799925"/>
            <a:ext cx="3505200" cy="3708400"/>
            <a:chOff x="1066" y="1627"/>
            <a:chExt cx="1104" cy="1168"/>
          </a:xfrm>
        </p:grpSpPr>
        <p:sp>
          <p:nvSpPr>
            <p:cNvPr id="15393" name="AutoShape 5"/>
            <p:cNvSpPr>
              <a:spLocks noChangeArrowheads="1"/>
            </p:cNvSpPr>
            <p:nvPr/>
          </p:nvSpPr>
          <p:spPr bwMode="auto">
            <a:xfrm rot="-2376155">
              <a:off x="1509" y="1627"/>
              <a:ext cx="661" cy="1077"/>
            </a:xfrm>
            <a:prstGeom prst="triangle">
              <a:avLst>
                <a:gd name="adj" fmla="val 50000"/>
              </a:avLst>
            </a:prstGeom>
            <a:solidFill>
              <a:srgbClr val="39B91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  <p:sp>
          <p:nvSpPr>
            <p:cNvPr id="15394" name="AutoShape 6"/>
            <p:cNvSpPr>
              <a:spLocks noChangeArrowheads="1"/>
            </p:cNvSpPr>
            <p:nvPr/>
          </p:nvSpPr>
          <p:spPr bwMode="auto">
            <a:xfrm>
              <a:off x="1066" y="1752"/>
              <a:ext cx="861" cy="1043"/>
            </a:xfrm>
            <a:prstGeom prst="triangle">
              <a:avLst>
                <a:gd name="adj" fmla="val 50000"/>
              </a:avLst>
            </a:prstGeom>
            <a:solidFill>
              <a:srgbClr val="39B91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</p:grpSp>
      <p:grpSp>
        <p:nvGrpSpPr>
          <p:cNvPr id="20487" name="Group 7"/>
          <p:cNvGrpSpPr>
            <a:grpSpLocks/>
          </p:cNvGrpSpPr>
          <p:nvPr/>
        </p:nvGrpSpPr>
        <p:grpSpPr bwMode="auto">
          <a:xfrm rot="827443">
            <a:off x="4455475" y="5799925"/>
            <a:ext cx="3505200" cy="3708400"/>
            <a:chOff x="1066" y="1627"/>
            <a:chExt cx="1104" cy="1168"/>
          </a:xfrm>
        </p:grpSpPr>
        <p:sp>
          <p:nvSpPr>
            <p:cNvPr id="15391" name="AutoShape 8"/>
            <p:cNvSpPr>
              <a:spLocks noChangeArrowheads="1"/>
            </p:cNvSpPr>
            <p:nvPr/>
          </p:nvSpPr>
          <p:spPr bwMode="auto">
            <a:xfrm rot="-2376155">
              <a:off x="1509" y="1627"/>
              <a:ext cx="661" cy="1077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  <p:sp>
          <p:nvSpPr>
            <p:cNvPr id="15392" name="AutoShape 9"/>
            <p:cNvSpPr>
              <a:spLocks noChangeArrowheads="1"/>
            </p:cNvSpPr>
            <p:nvPr/>
          </p:nvSpPr>
          <p:spPr bwMode="auto">
            <a:xfrm>
              <a:off x="1066" y="1752"/>
              <a:ext cx="861" cy="104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</p:grp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109402" y="8652392"/>
            <a:ext cx="4533901" cy="26987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20491" name="AutoShape 11"/>
          <p:cNvSpPr>
            <a:spLocks noChangeArrowheads="1"/>
          </p:cNvSpPr>
          <p:nvPr/>
        </p:nvSpPr>
        <p:spPr bwMode="auto">
          <a:xfrm rot="-711464">
            <a:off x="8776653" y="6231732"/>
            <a:ext cx="3902075" cy="2873373"/>
          </a:xfrm>
          <a:prstGeom prst="triangle">
            <a:avLst>
              <a:gd name="adj" fmla="val 50000"/>
            </a:avLst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2701">
              <a:latin typeface="Times New Roman" pitchFamily="18" charset="0"/>
            </a:endParaRPr>
          </a:p>
        </p:txBody>
      </p:sp>
      <p:grpSp>
        <p:nvGrpSpPr>
          <p:cNvPr id="20492" name="Group 12"/>
          <p:cNvGrpSpPr>
            <a:grpSpLocks/>
          </p:cNvGrpSpPr>
          <p:nvPr/>
        </p:nvGrpSpPr>
        <p:grpSpPr bwMode="auto">
          <a:xfrm>
            <a:off x="8776655" y="6231731"/>
            <a:ext cx="4143373" cy="3232149"/>
            <a:chOff x="1833" y="2651"/>
            <a:chExt cx="1305" cy="1018"/>
          </a:xfrm>
        </p:grpSpPr>
        <p:sp>
          <p:nvSpPr>
            <p:cNvPr id="15386" name="Line 13"/>
            <p:cNvSpPr>
              <a:spLocks noChangeShapeType="1"/>
            </p:cNvSpPr>
            <p:nvPr/>
          </p:nvSpPr>
          <p:spPr bwMode="auto">
            <a:xfrm flipH="1">
              <a:off x="1944" y="3294"/>
              <a:ext cx="525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grpSp>
          <p:nvGrpSpPr>
            <p:cNvPr id="15387" name="Group 14"/>
            <p:cNvGrpSpPr>
              <a:grpSpLocks/>
            </p:cNvGrpSpPr>
            <p:nvPr/>
          </p:nvGrpSpPr>
          <p:grpSpPr bwMode="auto">
            <a:xfrm>
              <a:off x="1833" y="2651"/>
              <a:ext cx="1305" cy="905"/>
              <a:chOff x="1833" y="2651"/>
              <a:chExt cx="1305" cy="905"/>
            </a:xfrm>
          </p:grpSpPr>
          <p:sp>
            <p:nvSpPr>
              <p:cNvPr id="15388" name="Line 15"/>
              <p:cNvSpPr>
                <a:spLocks noChangeShapeType="1"/>
              </p:cNvSpPr>
              <p:nvPr/>
            </p:nvSpPr>
            <p:spPr bwMode="auto">
              <a:xfrm>
                <a:off x="2355" y="2661"/>
                <a:ext cx="114" cy="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1"/>
              </a:p>
            </p:txBody>
          </p:sp>
          <p:sp>
            <p:nvSpPr>
              <p:cNvPr id="15389" name="AutoShape 16"/>
              <p:cNvSpPr>
                <a:spLocks noChangeArrowheads="1"/>
              </p:cNvSpPr>
              <p:nvPr/>
            </p:nvSpPr>
            <p:spPr bwMode="auto">
              <a:xfrm rot="-711464">
                <a:off x="1833" y="2651"/>
                <a:ext cx="1229" cy="905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701">
                  <a:latin typeface="Times New Roman" pitchFamily="18" charset="0"/>
                </a:endParaRPr>
              </a:p>
            </p:txBody>
          </p:sp>
          <p:sp>
            <p:nvSpPr>
              <p:cNvPr id="15390" name="Line 17"/>
              <p:cNvSpPr>
                <a:spLocks noChangeShapeType="1"/>
              </p:cNvSpPr>
              <p:nvPr/>
            </p:nvSpPr>
            <p:spPr bwMode="auto">
              <a:xfrm>
                <a:off x="2472" y="3294"/>
                <a:ext cx="666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1"/>
              </a:p>
            </p:txBody>
          </p:sp>
        </p:grpSp>
      </p:grpSp>
      <p:grpSp>
        <p:nvGrpSpPr>
          <p:cNvPr id="20498" name="Group 18"/>
          <p:cNvGrpSpPr>
            <a:grpSpLocks/>
          </p:cNvGrpSpPr>
          <p:nvPr/>
        </p:nvGrpSpPr>
        <p:grpSpPr bwMode="auto">
          <a:xfrm>
            <a:off x="13094655" y="6231727"/>
            <a:ext cx="4143373" cy="3248024"/>
            <a:chOff x="3651" y="1389"/>
            <a:chExt cx="1305" cy="1023"/>
          </a:xfrm>
        </p:grpSpPr>
        <p:sp>
          <p:nvSpPr>
            <p:cNvPr id="15382" name="AutoShape 19"/>
            <p:cNvSpPr>
              <a:spLocks noChangeArrowheads="1"/>
            </p:cNvSpPr>
            <p:nvPr/>
          </p:nvSpPr>
          <p:spPr bwMode="auto">
            <a:xfrm rot="-711464">
              <a:off x="3651" y="1389"/>
              <a:ext cx="1229" cy="905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  <p:sp>
          <p:nvSpPr>
            <p:cNvPr id="15383" name="Line 20"/>
            <p:cNvSpPr>
              <a:spLocks noChangeShapeType="1"/>
            </p:cNvSpPr>
            <p:nvPr/>
          </p:nvSpPr>
          <p:spPr bwMode="auto">
            <a:xfrm flipH="1">
              <a:off x="3756" y="1989"/>
              <a:ext cx="528" cy="4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15384" name="Line 21"/>
            <p:cNvSpPr>
              <a:spLocks noChangeShapeType="1"/>
            </p:cNvSpPr>
            <p:nvPr/>
          </p:nvSpPr>
          <p:spPr bwMode="auto">
            <a:xfrm flipH="1" flipV="1">
              <a:off x="4170" y="1392"/>
              <a:ext cx="114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15385" name="Line 22"/>
            <p:cNvSpPr>
              <a:spLocks noChangeShapeType="1"/>
            </p:cNvSpPr>
            <p:nvPr/>
          </p:nvSpPr>
          <p:spPr bwMode="auto">
            <a:xfrm>
              <a:off x="4284" y="1992"/>
              <a:ext cx="672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</p:grpSp>
      <p:grpSp>
        <p:nvGrpSpPr>
          <p:cNvPr id="20503" name="Group 23"/>
          <p:cNvGrpSpPr>
            <a:grpSpLocks/>
          </p:cNvGrpSpPr>
          <p:nvPr/>
        </p:nvGrpSpPr>
        <p:grpSpPr bwMode="auto">
          <a:xfrm>
            <a:off x="13094655" y="6231727"/>
            <a:ext cx="4143373" cy="3248024"/>
            <a:chOff x="3651" y="1389"/>
            <a:chExt cx="1305" cy="1023"/>
          </a:xfrm>
        </p:grpSpPr>
        <p:sp>
          <p:nvSpPr>
            <p:cNvPr id="15378" name="AutoShape 24"/>
            <p:cNvSpPr>
              <a:spLocks noChangeArrowheads="1"/>
            </p:cNvSpPr>
            <p:nvPr/>
          </p:nvSpPr>
          <p:spPr bwMode="auto">
            <a:xfrm rot="-711464">
              <a:off x="3651" y="1389"/>
              <a:ext cx="1229" cy="905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  <p:sp>
          <p:nvSpPr>
            <p:cNvPr id="15379" name="Line 25"/>
            <p:cNvSpPr>
              <a:spLocks noChangeShapeType="1"/>
            </p:cNvSpPr>
            <p:nvPr/>
          </p:nvSpPr>
          <p:spPr bwMode="auto">
            <a:xfrm flipH="1">
              <a:off x="3756" y="1989"/>
              <a:ext cx="528" cy="4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15380" name="Line 26"/>
            <p:cNvSpPr>
              <a:spLocks noChangeShapeType="1"/>
            </p:cNvSpPr>
            <p:nvPr/>
          </p:nvSpPr>
          <p:spPr bwMode="auto">
            <a:xfrm flipH="1" flipV="1">
              <a:off x="4170" y="1392"/>
              <a:ext cx="114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  <p:sp>
          <p:nvSpPr>
            <p:cNvPr id="15381" name="Line 27"/>
            <p:cNvSpPr>
              <a:spLocks noChangeShapeType="1"/>
            </p:cNvSpPr>
            <p:nvPr/>
          </p:nvSpPr>
          <p:spPr bwMode="auto">
            <a:xfrm>
              <a:off x="4284" y="1992"/>
              <a:ext cx="672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701"/>
            </a:p>
          </p:txBody>
        </p:sp>
      </p:grpSp>
      <p:grpSp>
        <p:nvGrpSpPr>
          <p:cNvPr id="20508" name="Group 28"/>
          <p:cNvGrpSpPr>
            <a:grpSpLocks/>
          </p:cNvGrpSpPr>
          <p:nvPr/>
        </p:nvGrpSpPr>
        <p:grpSpPr bwMode="auto">
          <a:xfrm rot="-6573254">
            <a:off x="17117373" y="6819101"/>
            <a:ext cx="3505200" cy="3708400"/>
            <a:chOff x="1066" y="1627"/>
            <a:chExt cx="1104" cy="1168"/>
          </a:xfrm>
        </p:grpSpPr>
        <p:sp>
          <p:nvSpPr>
            <p:cNvPr id="15376" name="AutoShape 29"/>
            <p:cNvSpPr>
              <a:spLocks noChangeArrowheads="1"/>
            </p:cNvSpPr>
            <p:nvPr/>
          </p:nvSpPr>
          <p:spPr bwMode="auto">
            <a:xfrm rot="-2376155">
              <a:off x="1509" y="1627"/>
              <a:ext cx="661" cy="1077"/>
            </a:xfrm>
            <a:prstGeom prst="triangle">
              <a:avLst>
                <a:gd name="adj" fmla="val 50000"/>
              </a:avLst>
            </a:prstGeom>
            <a:solidFill>
              <a:srgbClr val="993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  <p:sp>
          <p:nvSpPr>
            <p:cNvPr id="15377" name="AutoShape 30"/>
            <p:cNvSpPr>
              <a:spLocks noChangeArrowheads="1"/>
            </p:cNvSpPr>
            <p:nvPr/>
          </p:nvSpPr>
          <p:spPr bwMode="auto">
            <a:xfrm>
              <a:off x="1066" y="1752"/>
              <a:ext cx="861" cy="1043"/>
            </a:xfrm>
            <a:prstGeom prst="triangle">
              <a:avLst>
                <a:gd name="adj" fmla="val 50000"/>
              </a:avLst>
            </a:prstGeom>
            <a:solidFill>
              <a:srgbClr val="993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</p:grpSp>
      <p:grpSp>
        <p:nvGrpSpPr>
          <p:cNvPr id="20511" name="Group 31"/>
          <p:cNvGrpSpPr>
            <a:grpSpLocks/>
          </p:cNvGrpSpPr>
          <p:nvPr/>
        </p:nvGrpSpPr>
        <p:grpSpPr bwMode="auto">
          <a:xfrm rot="-6573254">
            <a:off x="17085624" y="6850851"/>
            <a:ext cx="3505200" cy="3708400"/>
            <a:chOff x="1066" y="1627"/>
            <a:chExt cx="1104" cy="1168"/>
          </a:xfrm>
        </p:grpSpPr>
        <p:sp>
          <p:nvSpPr>
            <p:cNvPr id="15374" name="AutoShape 32"/>
            <p:cNvSpPr>
              <a:spLocks noChangeArrowheads="1"/>
            </p:cNvSpPr>
            <p:nvPr/>
          </p:nvSpPr>
          <p:spPr bwMode="auto">
            <a:xfrm rot="-2376155">
              <a:off x="1509" y="1627"/>
              <a:ext cx="661" cy="1077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  <p:sp>
          <p:nvSpPr>
            <p:cNvPr id="15375" name="AutoShape 33"/>
            <p:cNvSpPr>
              <a:spLocks noChangeArrowheads="1"/>
            </p:cNvSpPr>
            <p:nvPr/>
          </p:nvSpPr>
          <p:spPr bwMode="auto">
            <a:xfrm>
              <a:off x="1066" y="1752"/>
              <a:ext cx="861" cy="104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vi-VN" sz="2701">
                <a:latin typeface="Times New Roman" pitchFamily="18" charset="0"/>
              </a:endParaRPr>
            </a:p>
          </p:txBody>
        </p:sp>
      </p:grpSp>
      <p:sp>
        <p:nvSpPr>
          <p:cNvPr id="20514" name="Line 34"/>
          <p:cNvSpPr>
            <a:spLocks noChangeShapeType="1"/>
          </p:cNvSpPr>
          <p:nvPr/>
        </p:nvSpPr>
        <p:spPr bwMode="auto">
          <a:xfrm>
            <a:off x="18435004" y="6304755"/>
            <a:ext cx="2466973" cy="338454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34" name="TextBox 1">
            <a:extLst>
              <a:ext uri="{FF2B5EF4-FFF2-40B4-BE49-F238E27FC236}">
                <a16:creationId xmlns:a16="http://schemas.microsoft.com/office/drawing/2014/main" id="{F884E255-31C0-46CD-9465-A59106C36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934" y="2293589"/>
            <a:ext cx="15828131" cy="76944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́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35" name="Picture 2">
            <a:extLst>
              <a:ext uri="{FF2B5EF4-FFF2-40B4-BE49-F238E27FC236}">
                <a16:creationId xmlns:a16="http://schemas.microsoft.com/office/drawing/2014/main" id="{8B84C725-BAB6-43F9-B18A-31BC16ADB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86" y="1959499"/>
            <a:ext cx="4395384" cy="1348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14" descr="flower2DivWHT[1]">
            <a:extLst>
              <a:ext uri="{FF2B5EF4-FFF2-40B4-BE49-F238E27FC236}">
                <a16:creationId xmlns:a16="http://schemas.microsoft.com/office/drawing/2014/main" id="{1D3FC92F-E263-4D98-A3A4-ACA85EEAC4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1600" y="12954000"/>
            <a:ext cx="396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928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11111E-6 L 0.00833 0.29051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14514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22222E-6 L 0.0066 0.2849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" y="1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59259E-6 L 0.00504 0.2840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" y="14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44444E-6 L -0.00295 0.2833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59259E-6 L 0.00104 0.2717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13588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4 -0.00162 L 0.00885 0.26574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" y="1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 animBg="1"/>
      <p:bldP spid="20490" grpId="1" animBg="1"/>
      <p:bldP spid="20491" grpId="0" animBg="1"/>
      <p:bldP spid="20514" grpId="0" animBg="1"/>
      <p:bldP spid="2051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087587D-8145-4AD2-B516-A014922279B9}"/>
              </a:ext>
            </a:extLst>
          </p:cNvPr>
          <p:cNvSpPr/>
          <p:nvPr/>
        </p:nvSpPr>
        <p:spPr>
          <a:xfrm>
            <a:off x="2054079" y="3439436"/>
            <a:ext cx="20125584" cy="152474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C63198FC-F7A2-4BA5-8D20-2203C5085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9323" y="3824644"/>
            <a:ext cx="16629873" cy="769441"/>
          </a:xfrm>
          <a:prstGeom prst="rect">
            <a:avLst/>
          </a:prstGeom>
          <a:noFill/>
          <a:ln w="9525">
            <a:solidFill>
              <a:srgbClr val="FF3399">
                <a:alpha val="39999"/>
              </a:srgb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18443" name="Picture 11" descr="8">
            <a:extLst>
              <a:ext uri="{FF2B5EF4-FFF2-40B4-BE49-F238E27FC236}">
                <a16:creationId xmlns:a16="http://schemas.microsoft.com/office/drawing/2014/main" id="{D03F66D5-E1BC-456B-9772-EC5C146D1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6334" y="5196366"/>
            <a:ext cx="11734800" cy="7472706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A1468AEE-3CCD-4D8E-90B6-0DC9DDD9B6E0}"/>
              </a:ext>
            </a:extLst>
          </p:cNvPr>
          <p:cNvGrpSpPr/>
          <p:nvPr/>
        </p:nvGrpSpPr>
        <p:grpSpPr>
          <a:xfrm>
            <a:off x="2016445" y="7123332"/>
            <a:ext cx="4419600" cy="3200400"/>
            <a:chOff x="2016445" y="7123332"/>
            <a:chExt cx="4419600" cy="3200400"/>
          </a:xfrm>
        </p:grpSpPr>
        <p:sp>
          <p:nvSpPr>
            <p:cNvPr id="18435" name="Text Box 3">
              <a:extLst>
                <a:ext uri="{FF2B5EF4-FFF2-40B4-BE49-F238E27FC236}">
                  <a16:creationId xmlns:a16="http://schemas.microsoft.com/office/drawing/2014/main" id="{3324D114-E0E7-430E-AD57-09CF90261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9932" y="8040470"/>
              <a:ext cx="57099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36" name="Line 4">
              <a:extLst>
                <a:ext uri="{FF2B5EF4-FFF2-40B4-BE49-F238E27FC236}">
                  <a16:creationId xmlns:a16="http://schemas.microsoft.com/office/drawing/2014/main" id="{37E86E9A-75BF-4F7C-BB77-0469FF58F4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445" y="7123332"/>
              <a:ext cx="4419600" cy="320040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437" name="Oval 5">
              <a:extLst>
                <a:ext uri="{FF2B5EF4-FFF2-40B4-BE49-F238E27FC236}">
                  <a16:creationId xmlns:a16="http://schemas.microsoft.com/office/drawing/2014/main" id="{B62CD368-CD8E-4163-A201-3A2C254EA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642" y="7924801"/>
              <a:ext cx="152400" cy="1524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438" name="Oval 6">
              <a:extLst>
                <a:ext uri="{FF2B5EF4-FFF2-40B4-BE49-F238E27FC236}">
                  <a16:creationId xmlns:a16="http://schemas.microsoft.com/office/drawing/2014/main" id="{AB07D901-846E-4E22-89CE-10E4A0001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8984673"/>
              <a:ext cx="152400" cy="1524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439" name="Text Box 7">
              <a:extLst>
                <a:ext uri="{FF2B5EF4-FFF2-40B4-BE49-F238E27FC236}">
                  <a16:creationId xmlns:a16="http://schemas.microsoft.com/office/drawing/2014/main" id="{1C400669-FD96-45F4-BB78-906F3DCCD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1918" y="8932719"/>
              <a:ext cx="57099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44" name="Text Box 12">
              <a:extLst>
                <a:ext uri="{FF2B5EF4-FFF2-40B4-BE49-F238E27FC236}">
                  <a16:creationId xmlns:a16="http://schemas.microsoft.com/office/drawing/2014/main" id="{B2D00D10-C889-491F-8164-5928E0B97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1672" y="9164782"/>
              <a:ext cx="540533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400" b="1" dirty="0">
                  <a:solidFill>
                    <a:srgbClr val="FF33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AD3B2DA-97BC-41EA-B5A2-9ABF405ED003}"/>
              </a:ext>
            </a:extLst>
          </p:cNvPr>
          <p:cNvGrpSpPr/>
          <p:nvPr/>
        </p:nvGrpSpPr>
        <p:grpSpPr>
          <a:xfrm>
            <a:off x="-838201" y="1708220"/>
            <a:ext cx="16078201" cy="2454491"/>
            <a:chOff x="-838201" y="1708220"/>
            <a:chExt cx="16078201" cy="2454491"/>
          </a:xfrm>
        </p:grpSpPr>
        <p:sp>
          <p:nvSpPr>
            <p:cNvPr id="21" name="Content Placeholder 1">
              <a:extLst>
                <a:ext uri="{FF2B5EF4-FFF2-40B4-BE49-F238E27FC236}">
                  <a16:creationId xmlns:a16="http://schemas.microsoft.com/office/drawing/2014/main" id="{39374FD6-2D31-456E-BA5A-3D24F665AB35}"/>
                </a:ext>
              </a:extLst>
            </p:cNvPr>
            <p:cNvSpPr txBox="1">
              <a:spLocks/>
            </p:cNvSpPr>
            <p:nvPr/>
          </p:nvSpPr>
          <p:spPr>
            <a:xfrm>
              <a:off x="2038650" y="1789289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THỪA NHẬN</a:t>
              </a:r>
            </a:p>
          </p:txBody>
        </p:sp>
        <p:sp>
          <p:nvSpPr>
            <p:cNvPr id="22" name="Round Same Side Corner Rectangle 48">
              <a:extLst>
                <a:ext uri="{FF2B5EF4-FFF2-40B4-BE49-F238E27FC236}">
                  <a16:creationId xmlns:a16="http://schemas.microsoft.com/office/drawing/2014/main" id="{CEB86FE7-F42D-47B5-8957-132F2CE38F96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6071300-F890-498A-91A3-CA05ED5D8D29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28C6CBC1-2F49-475F-9077-DC1E7653E41F}"/>
                </a:ext>
              </a:extLst>
            </p:cNvPr>
            <p:cNvSpPr/>
            <p:nvPr/>
          </p:nvSpPr>
          <p:spPr>
            <a:xfrm>
              <a:off x="1972416" y="2716161"/>
              <a:ext cx="13267584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145F82"/>
                  </a:solidFill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 1</a:t>
              </a:r>
            </a:p>
            <a:p>
              <a:endParaRPr lang="vi-VN" sz="4400" b="1" dirty="0">
                <a:solidFill>
                  <a:srgbClr val="145F82"/>
                </a:solidFill>
              </a:endParaRPr>
            </a:p>
          </p:txBody>
        </p:sp>
        <p:sp>
          <p:nvSpPr>
            <p:cNvPr id="25" name="Round Same Side Corner Rectangle 48">
              <a:extLst>
                <a:ext uri="{FF2B5EF4-FFF2-40B4-BE49-F238E27FC236}">
                  <a16:creationId xmlns:a16="http://schemas.microsoft.com/office/drawing/2014/main" id="{F9A16D02-04EE-4959-87FC-783D4E20632A}"/>
                </a:ext>
              </a:extLst>
            </p:cNvPr>
            <p:cNvSpPr/>
            <p:nvPr/>
          </p:nvSpPr>
          <p:spPr>
            <a:xfrm rot="5400000">
              <a:off x="933580" y="2447027"/>
              <a:ext cx="731425" cy="1226987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FA9E00E-7EDE-445A-8FD5-AF784AF77321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913808CD-FACD-4EAA-835E-FEEC6A53E731}"/>
              </a:ext>
            </a:extLst>
          </p:cNvPr>
          <p:cNvSpPr/>
          <p:nvPr/>
        </p:nvSpPr>
        <p:spPr>
          <a:xfrm>
            <a:off x="2028061" y="3420660"/>
            <a:ext cx="1730090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1:</a:t>
            </a:r>
            <a:endParaRPr lang="vi-VN" sz="4400" b="1" dirty="0">
              <a:solidFill>
                <a:schemeClr val="bg1"/>
              </a:solidFill>
            </a:endParaRPr>
          </a:p>
        </p:txBody>
      </p:sp>
      <p:pic>
        <p:nvPicPr>
          <p:cNvPr id="28" name="Picture 14" descr="flower2DivWHT[1]">
            <a:extLst>
              <a:ext uri="{FF2B5EF4-FFF2-40B4-BE49-F238E27FC236}">
                <a16:creationId xmlns:a16="http://schemas.microsoft.com/office/drawing/2014/main" id="{D8092522-01B8-4FF3-912A-9BF139D726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1600" y="12954000"/>
            <a:ext cx="396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A478C420-5F13-4A58-982F-804ED07E5F7C}"/>
              </a:ext>
            </a:extLst>
          </p:cNvPr>
          <p:cNvSpPr/>
          <p:nvPr/>
        </p:nvSpPr>
        <p:spPr>
          <a:xfrm>
            <a:off x="814225" y="3452095"/>
            <a:ext cx="14760000" cy="251823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6E0CC4E-D677-4DF1-BC95-D44C7B27FA5A}"/>
              </a:ext>
            </a:extLst>
          </p:cNvPr>
          <p:cNvSpPr/>
          <p:nvPr/>
        </p:nvSpPr>
        <p:spPr>
          <a:xfrm>
            <a:off x="814225" y="6316277"/>
            <a:ext cx="14760000" cy="25200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79890A0-9C30-4BA0-A5C0-76DB5E4F0E56}"/>
              </a:ext>
            </a:extLst>
          </p:cNvPr>
          <p:cNvGrpSpPr/>
          <p:nvPr/>
        </p:nvGrpSpPr>
        <p:grpSpPr>
          <a:xfrm>
            <a:off x="16092468" y="2471533"/>
            <a:ext cx="7804717" cy="2965651"/>
            <a:chOff x="15312883" y="3383677"/>
            <a:chExt cx="8534400" cy="3352800"/>
          </a:xfrm>
        </p:grpSpPr>
        <p:sp>
          <p:nvSpPr>
            <p:cNvPr id="24578" name="AutoShape 2">
              <a:extLst>
                <a:ext uri="{FF2B5EF4-FFF2-40B4-BE49-F238E27FC236}">
                  <a16:creationId xmlns:a16="http://schemas.microsoft.com/office/drawing/2014/main" id="{6677CCE9-5C59-40F0-AD19-0AD29C4AE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12883" y="3383677"/>
              <a:ext cx="8534400" cy="3352800"/>
            </a:xfrm>
            <a:prstGeom prst="parallelogram">
              <a:avLst>
                <a:gd name="adj" fmla="val 63636"/>
              </a:avLst>
            </a:prstGeom>
            <a:noFill/>
            <a:ln w="38100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en-US" sz="3600"/>
            </a:p>
          </p:txBody>
        </p:sp>
        <p:sp>
          <p:nvSpPr>
            <p:cNvPr id="24579" name="Oval 3">
              <a:extLst>
                <a:ext uri="{FF2B5EF4-FFF2-40B4-BE49-F238E27FC236}">
                  <a16:creationId xmlns:a16="http://schemas.microsoft.com/office/drawing/2014/main" id="{2C7E56CB-617F-40A3-82CA-6082B9166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76455" y="3840876"/>
              <a:ext cx="152400" cy="1524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24580" name="Oval 4">
              <a:extLst>
                <a:ext uri="{FF2B5EF4-FFF2-40B4-BE49-F238E27FC236}">
                  <a16:creationId xmlns:a16="http://schemas.microsoft.com/office/drawing/2014/main" id="{ABEAC80E-82D2-44F0-BF4C-D6E8A99C3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76455" y="5663326"/>
              <a:ext cx="152400" cy="1524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24581" name="Oval 5">
              <a:extLst>
                <a:ext uri="{FF2B5EF4-FFF2-40B4-BE49-F238E27FC236}">
                  <a16:creationId xmlns:a16="http://schemas.microsoft.com/office/drawing/2014/main" id="{399354C3-4641-451D-AA57-F9C1A8B9D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7423" y="5510926"/>
              <a:ext cx="152400" cy="1524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24582" name="Text Box 6">
              <a:extLst>
                <a:ext uri="{FF2B5EF4-FFF2-40B4-BE49-F238E27FC236}">
                  <a16:creationId xmlns:a16="http://schemas.microsoft.com/office/drawing/2014/main" id="{36337925-0215-4FB4-BC7D-EDCF0041B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66831" y="3383677"/>
              <a:ext cx="62869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800" b="1"/>
                <a:t>A</a:t>
              </a:r>
            </a:p>
          </p:txBody>
        </p:sp>
        <p:sp>
          <p:nvSpPr>
            <p:cNvPr id="24583" name="Text Box 7">
              <a:extLst>
                <a:ext uri="{FF2B5EF4-FFF2-40B4-BE49-F238E27FC236}">
                  <a16:creationId xmlns:a16="http://schemas.microsoft.com/office/drawing/2014/main" id="{56132E55-E357-4916-B5D8-1AC06438C8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28856" y="5212477"/>
              <a:ext cx="59503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800" b="1"/>
                <a:t>B</a:t>
              </a:r>
            </a:p>
          </p:txBody>
        </p:sp>
        <p:sp>
          <p:nvSpPr>
            <p:cNvPr id="24584" name="Text Box 8">
              <a:extLst>
                <a:ext uri="{FF2B5EF4-FFF2-40B4-BE49-F238E27FC236}">
                  <a16:creationId xmlns:a16="http://schemas.microsoft.com/office/drawing/2014/main" id="{8CE0C794-9361-4DFB-A20E-676FF6BEF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95423" y="5088651"/>
              <a:ext cx="62869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800" b="1" dirty="0"/>
                <a:t>C</a:t>
              </a:r>
            </a:p>
          </p:txBody>
        </p:sp>
      </p:grpSp>
      <p:sp>
        <p:nvSpPr>
          <p:cNvPr id="24585" name="Text Box 9">
            <a:extLst>
              <a:ext uri="{FF2B5EF4-FFF2-40B4-BE49-F238E27FC236}">
                <a16:creationId xmlns:a16="http://schemas.microsoft.com/office/drawing/2014/main" id="{6A08C9B8-0FBD-4E0B-8609-17A4BE5A7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051" y="6753526"/>
            <a:ext cx="156972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sz="4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BC)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BC)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3803FB0F-2F05-4714-B852-4B171147C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251" y="3856382"/>
            <a:ext cx="11523549" cy="1981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66DFA3C-B9DF-47A6-B054-71AA82979376}"/>
              </a:ext>
            </a:extLst>
          </p:cNvPr>
          <p:cNvGrpSpPr/>
          <p:nvPr/>
        </p:nvGrpSpPr>
        <p:grpSpPr>
          <a:xfrm>
            <a:off x="-838200" y="1586846"/>
            <a:ext cx="16078201" cy="2454491"/>
            <a:chOff x="-838201" y="1708220"/>
            <a:chExt cx="16078201" cy="2454491"/>
          </a:xfrm>
        </p:grpSpPr>
        <p:sp>
          <p:nvSpPr>
            <p:cNvPr id="14" name="Content Placeholder 1">
              <a:extLst>
                <a:ext uri="{FF2B5EF4-FFF2-40B4-BE49-F238E27FC236}">
                  <a16:creationId xmlns:a16="http://schemas.microsoft.com/office/drawing/2014/main" id="{7ACBB2A2-9C7A-43F0-B5E8-A633F67B2AFF}"/>
                </a:ext>
              </a:extLst>
            </p:cNvPr>
            <p:cNvSpPr txBox="1">
              <a:spLocks/>
            </p:cNvSpPr>
            <p:nvPr/>
          </p:nvSpPr>
          <p:spPr>
            <a:xfrm>
              <a:off x="2038650" y="1789289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THỪA NHẬN</a:t>
              </a:r>
            </a:p>
          </p:txBody>
        </p:sp>
        <p:sp>
          <p:nvSpPr>
            <p:cNvPr id="15" name="Round Same Side Corner Rectangle 48">
              <a:extLst>
                <a:ext uri="{FF2B5EF4-FFF2-40B4-BE49-F238E27FC236}">
                  <a16:creationId xmlns:a16="http://schemas.microsoft.com/office/drawing/2014/main" id="{DE84B7F6-4F9C-40F6-A3D9-5CDD2D9FD342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6BFC18B-13EF-47B2-A50B-8DB7055193CB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BE93EB9-AF79-495A-A54B-AFCE166E343E}"/>
                </a:ext>
              </a:extLst>
            </p:cNvPr>
            <p:cNvSpPr/>
            <p:nvPr/>
          </p:nvSpPr>
          <p:spPr>
            <a:xfrm>
              <a:off x="1972416" y="2716161"/>
              <a:ext cx="13267584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145F82"/>
                  </a:solidFill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 2</a:t>
              </a:r>
            </a:p>
            <a:p>
              <a:r>
                <a:rPr lang="en-US" sz="4400" b="1" dirty="0">
                  <a:solidFill>
                    <a:srgbClr val="145F82"/>
                  </a:solidFill>
                </a:rPr>
                <a:t> </a:t>
              </a:r>
              <a:endParaRPr lang="vi-VN" sz="4400" b="1" dirty="0">
                <a:solidFill>
                  <a:srgbClr val="145F82"/>
                </a:solidFill>
              </a:endParaRPr>
            </a:p>
          </p:txBody>
        </p:sp>
        <p:sp>
          <p:nvSpPr>
            <p:cNvPr id="18" name="Round Same Side Corner Rectangle 48">
              <a:extLst>
                <a:ext uri="{FF2B5EF4-FFF2-40B4-BE49-F238E27FC236}">
                  <a16:creationId xmlns:a16="http://schemas.microsoft.com/office/drawing/2014/main" id="{34FC68F0-3D3F-47CE-9F71-60CF54AD14B5}"/>
                </a:ext>
              </a:extLst>
            </p:cNvPr>
            <p:cNvSpPr/>
            <p:nvPr/>
          </p:nvSpPr>
          <p:spPr>
            <a:xfrm rot="5400000">
              <a:off x="933580" y="2447027"/>
              <a:ext cx="731425" cy="1226987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EBEEF31-D332-4DC9-9421-639364F3E279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DF2CA925-FE3B-45B5-AE77-5AA3804A9699}"/>
              </a:ext>
            </a:extLst>
          </p:cNvPr>
          <p:cNvSpPr/>
          <p:nvPr/>
        </p:nvSpPr>
        <p:spPr>
          <a:xfrm>
            <a:off x="712935" y="3443209"/>
            <a:ext cx="1730090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2: </a:t>
            </a:r>
            <a:endParaRPr lang="vi-VN" sz="4400" b="1" dirty="0">
              <a:solidFill>
                <a:schemeClr val="bg1"/>
              </a:solidFill>
            </a:endParaRPr>
          </a:p>
        </p:txBody>
      </p:sp>
      <p:pic>
        <p:nvPicPr>
          <p:cNvPr id="23" name="Picture 7" descr="Káº¿t quáº£ hÃ¬nh áº£nh cho kiá»ng 3 chÃ¢n">
            <a:extLst>
              <a:ext uri="{FF2B5EF4-FFF2-40B4-BE49-F238E27FC236}">
                <a16:creationId xmlns:a16="http://schemas.microsoft.com/office/drawing/2014/main" id="{2F2F14B9-3844-4FD0-AB7F-D011ADD3A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9331" y="8893896"/>
            <a:ext cx="5101163" cy="4454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 descr="Káº¿t quáº£ hÃ¬nh áº£nh cho CHÃN MÃY áº¢NH">
            <a:extLst>
              <a:ext uri="{FF2B5EF4-FFF2-40B4-BE49-F238E27FC236}">
                <a16:creationId xmlns:a16="http://schemas.microsoft.com/office/drawing/2014/main" id="{D1CE9316-C0AE-4560-A5C1-97239F3B5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0494" y="7924862"/>
            <a:ext cx="4964701" cy="54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1">
            <a:extLst>
              <a:ext uri="{FF2B5EF4-FFF2-40B4-BE49-F238E27FC236}">
                <a16:creationId xmlns:a16="http://schemas.microsoft.com/office/drawing/2014/main" id="{01120435-CA4F-4237-8140-4DAE9D77E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268" y="11212029"/>
            <a:ext cx="11734800" cy="156966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hay 5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26" name="Picture 2">
            <a:extLst>
              <a:ext uri="{FF2B5EF4-FFF2-40B4-BE49-F238E27FC236}">
                <a16:creationId xmlns:a16="http://schemas.microsoft.com/office/drawing/2014/main" id="{EA8CBCB2-9CFA-46A2-B275-A9332AE7E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31" y="9742556"/>
            <a:ext cx="4395384" cy="1348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585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82106259-083C-4552-AAFE-8500B00E97BF}"/>
              </a:ext>
            </a:extLst>
          </p:cNvPr>
          <p:cNvSpPr/>
          <p:nvPr/>
        </p:nvSpPr>
        <p:spPr>
          <a:xfrm>
            <a:off x="642544" y="3570843"/>
            <a:ext cx="12977975" cy="668250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2B05F0E8-DEC0-4A5E-8550-3265EDAA3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836" y="6816738"/>
            <a:ext cx="11727682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l-GR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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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hay (</a:t>
            </a:r>
            <a:r>
              <a:rPr lang="el-GR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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.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8502557C-BF11-4B20-918B-30D61A837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9265747"/>
            <a:ext cx="624935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altLang="en-US" sz="44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 </a:t>
            </a:r>
            <a:r>
              <a:rPr lang="en-US" alt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</a:t>
            </a:r>
            <a:r>
              <a:rPr lang="en-US" alt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l-GR" alt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α</a:t>
            </a:r>
            <a:r>
              <a:rPr lang="en-US" alt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en-US" altLang="en-US" sz="44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A15DBF25-146F-42DB-AAFE-FDB075AB1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0836" y="4418722"/>
            <a:ext cx="12320154" cy="3866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18439" name="Picture 1">
            <a:extLst>
              <a:ext uri="{FF2B5EF4-FFF2-40B4-BE49-F238E27FC236}">
                <a16:creationId xmlns:a16="http://schemas.microsoft.com/office/drawing/2014/main" id="{BB137DD7-4390-473E-A35A-6EDA94A7A2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7108" y="4770438"/>
            <a:ext cx="8839200" cy="4117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2C42BEB5-CCE3-4476-82FD-A9AA92ADD7C1}"/>
              </a:ext>
            </a:extLst>
          </p:cNvPr>
          <p:cNvGrpSpPr/>
          <p:nvPr/>
        </p:nvGrpSpPr>
        <p:grpSpPr>
          <a:xfrm>
            <a:off x="-838201" y="1708220"/>
            <a:ext cx="16078201" cy="2454491"/>
            <a:chOff x="-838201" y="1708220"/>
            <a:chExt cx="16078201" cy="2454491"/>
          </a:xfrm>
        </p:grpSpPr>
        <p:sp>
          <p:nvSpPr>
            <p:cNvPr id="8" name="Content Placeholder 1">
              <a:extLst>
                <a:ext uri="{FF2B5EF4-FFF2-40B4-BE49-F238E27FC236}">
                  <a16:creationId xmlns:a16="http://schemas.microsoft.com/office/drawing/2014/main" id="{519C8756-BAB3-4109-9B08-1B7216C7859E}"/>
                </a:ext>
              </a:extLst>
            </p:cNvPr>
            <p:cNvSpPr txBox="1">
              <a:spLocks/>
            </p:cNvSpPr>
            <p:nvPr/>
          </p:nvSpPr>
          <p:spPr>
            <a:xfrm>
              <a:off x="2038650" y="1789289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THỪA NHẬN</a:t>
              </a:r>
            </a:p>
          </p:txBody>
        </p:sp>
        <p:sp>
          <p:nvSpPr>
            <p:cNvPr id="10" name="Round Same Side Corner Rectangle 48">
              <a:extLst>
                <a:ext uri="{FF2B5EF4-FFF2-40B4-BE49-F238E27FC236}">
                  <a16:creationId xmlns:a16="http://schemas.microsoft.com/office/drawing/2014/main" id="{2CDE4A8F-7C7E-4D3A-9211-7B147711BBE8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09E3C7F-6B63-4EDD-A0A8-67EF8D385272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53426D5-7277-4DD9-BFE4-72B86BB03DA4}"/>
                </a:ext>
              </a:extLst>
            </p:cNvPr>
            <p:cNvSpPr/>
            <p:nvPr/>
          </p:nvSpPr>
          <p:spPr>
            <a:xfrm>
              <a:off x="1972416" y="2716161"/>
              <a:ext cx="13267584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145F82"/>
                  </a:solidFill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 3</a:t>
              </a:r>
            </a:p>
            <a:p>
              <a:endParaRPr lang="vi-VN" sz="4400" b="1" dirty="0">
                <a:solidFill>
                  <a:srgbClr val="145F82"/>
                </a:solidFill>
              </a:endParaRPr>
            </a:p>
          </p:txBody>
        </p:sp>
        <p:sp>
          <p:nvSpPr>
            <p:cNvPr id="13" name="Round Same Side Corner Rectangle 48">
              <a:extLst>
                <a:ext uri="{FF2B5EF4-FFF2-40B4-BE49-F238E27FC236}">
                  <a16:creationId xmlns:a16="http://schemas.microsoft.com/office/drawing/2014/main" id="{0624435C-3B2D-4312-9BA6-4488F67EB38E}"/>
                </a:ext>
              </a:extLst>
            </p:cNvPr>
            <p:cNvSpPr/>
            <p:nvPr/>
          </p:nvSpPr>
          <p:spPr>
            <a:xfrm rot="5400000">
              <a:off x="933580" y="2447027"/>
              <a:ext cx="731425" cy="1226987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D2B343E-A199-4D4D-A842-74C482205AD6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FF4E4909-2D27-4946-8F47-F3553C566CB0}"/>
              </a:ext>
            </a:extLst>
          </p:cNvPr>
          <p:cNvSpPr/>
          <p:nvPr/>
        </p:nvSpPr>
        <p:spPr>
          <a:xfrm>
            <a:off x="642544" y="3572702"/>
            <a:ext cx="1730090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3:</a:t>
            </a:r>
            <a:endParaRPr lang="vi-VN" sz="4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10">
            <a:extLst>
              <a:ext uri="{FF2B5EF4-FFF2-40B4-BE49-F238E27FC236}">
                <a16:creationId xmlns:a16="http://schemas.microsoft.com/office/drawing/2014/main" id="{B7437409-E1F5-42DC-96D6-3CBD7DA61305}"/>
              </a:ext>
            </a:extLst>
          </p:cNvPr>
          <p:cNvGrpSpPr/>
          <p:nvPr/>
        </p:nvGrpSpPr>
        <p:grpSpPr>
          <a:xfrm>
            <a:off x="720437" y="5804194"/>
            <a:ext cx="13530596" cy="7487690"/>
            <a:chOff x="1270511" y="5867400"/>
            <a:chExt cx="13530596" cy="7419124"/>
          </a:xfrm>
        </p:grpSpPr>
        <p:sp>
          <p:nvSpPr>
            <p:cNvPr id="62" name="Rounded Rectangle 65">
              <a:extLst>
                <a:ext uri="{FF2B5EF4-FFF2-40B4-BE49-F238E27FC236}">
                  <a16:creationId xmlns:a16="http://schemas.microsoft.com/office/drawing/2014/main" id="{00A66D4E-4AF5-434D-99A5-57777DEA12CB}"/>
                </a:ext>
              </a:extLst>
            </p:cNvPr>
            <p:cNvSpPr/>
            <p:nvPr/>
          </p:nvSpPr>
          <p:spPr>
            <a:xfrm>
              <a:off x="1272211" y="6139009"/>
              <a:ext cx="13528896" cy="714751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0">
              <a:extLst>
                <a:ext uri="{FF2B5EF4-FFF2-40B4-BE49-F238E27FC236}">
                  <a16:creationId xmlns:a16="http://schemas.microsoft.com/office/drawing/2014/main" id="{DD13A725-BDF2-43ED-8631-DA20F7E16A8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607BEEBE-4F62-42C0-A041-D4CF25F5A0D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111E78E0-91BA-43C8-BC00-972043510736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792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Round Diagonal Corner Rectangle 69">
                <a:extLst>
                  <a:ext uri="{FF2B5EF4-FFF2-40B4-BE49-F238E27FC236}">
                    <a16:creationId xmlns:a16="http://schemas.microsoft.com/office/drawing/2014/main" id="{02A39940-1AE3-41A7-821D-BF91DB386E7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Freeform 15">
                <a:extLst>
                  <a:ext uri="{FF2B5EF4-FFF2-40B4-BE49-F238E27FC236}">
                    <a16:creationId xmlns:a16="http://schemas.microsoft.com/office/drawing/2014/main" id="{FEF505BD-5E75-4D14-B1AB-C6784A20FA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0" name="Group 54">
            <a:extLst>
              <a:ext uri="{FF2B5EF4-FFF2-40B4-BE49-F238E27FC236}">
                <a16:creationId xmlns:a16="http://schemas.microsoft.com/office/drawing/2014/main" id="{92D4BA29-1153-4C19-9B33-E6D9C309AB3D}"/>
              </a:ext>
            </a:extLst>
          </p:cNvPr>
          <p:cNvGrpSpPr/>
          <p:nvPr/>
        </p:nvGrpSpPr>
        <p:grpSpPr>
          <a:xfrm>
            <a:off x="672906" y="2351139"/>
            <a:ext cx="23211553" cy="3167059"/>
            <a:chOff x="1268078" y="3405486"/>
            <a:chExt cx="23211553" cy="2516953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67A36D1C-9603-4319-A2E1-AB2768C5B6E3}"/>
                </a:ext>
              </a:extLst>
            </p:cNvPr>
            <p:cNvSpPr/>
            <p:nvPr/>
          </p:nvSpPr>
          <p:spPr>
            <a:xfrm>
              <a:off x="1268078" y="3594010"/>
              <a:ext cx="23211553" cy="23284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7">
              <a:extLst>
                <a:ext uri="{FF2B5EF4-FFF2-40B4-BE49-F238E27FC236}">
                  <a16:creationId xmlns:a16="http://schemas.microsoft.com/office/drawing/2014/main" id="{76407FF3-C95A-4862-94AA-E8D56D53722F}"/>
                </a:ext>
              </a:extLst>
            </p:cNvPr>
            <p:cNvGrpSpPr/>
            <p:nvPr/>
          </p:nvGrpSpPr>
          <p:grpSpPr>
            <a:xfrm>
              <a:off x="1268078" y="3405486"/>
              <a:ext cx="3553854" cy="940513"/>
              <a:chOff x="1311958" y="3405486"/>
              <a:chExt cx="3553854" cy="940513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5A6E8487-232B-45A0-AE2F-F1F6CDC91DD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072547" y="2519922"/>
                <a:ext cx="793395" cy="2793135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3CDC476-E071-4A43-A42F-2689A251C752}"/>
                  </a:ext>
                </a:extLst>
              </p:cNvPr>
              <p:cNvSpPr txBox="1"/>
              <p:nvPr/>
            </p:nvSpPr>
            <p:spPr>
              <a:xfrm>
                <a:off x="2530039" y="3587879"/>
                <a:ext cx="1858201" cy="635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35" name="Group 70">
                <a:extLst>
                  <a:ext uri="{FF2B5EF4-FFF2-40B4-BE49-F238E27FC236}">
                    <a16:creationId xmlns:a16="http://schemas.microsoft.com/office/drawing/2014/main" id="{0BA46F26-2AC2-46CC-BB20-FFC0FA8F502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AD62DE95-3F75-42B1-867F-45B39C12D3A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>
                  <a:extLst>
                    <a:ext uri="{FF2B5EF4-FFF2-40B4-BE49-F238E27FC236}">
                      <a16:creationId xmlns:a16="http://schemas.microsoft.com/office/drawing/2014/main" id="{5C9633B6-4165-45DD-B124-782B80936D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>
                  <a:extLst>
                    <a:ext uri="{FF2B5EF4-FFF2-40B4-BE49-F238E27FC236}">
                      <a16:creationId xmlns:a16="http://schemas.microsoft.com/office/drawing/2014/main" id="{5686CBAA-A747-4756-B7E3-BD86FC92D58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>
                  <a:extLst>
                    <a:ext uri="{FF2B5EF4-FFF2-40B4-BE49-F238E27FC236}">
                      <a16:creationId xmlns:a16="http://schemas.microsoft.com/office/drawing/2014/main" id="{A1CB751D-FFC1-4560-B9EE-326F47FA18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>
                  <a:extLst>
                    <a:ext uri="{FF2B5EF4-FFF2-40B4-BE49-F238E27FC236}">
                      <a16:creationId xmlns:a16="http://schemas.microsoft.com/office/drawing/2014/main" id="{B071AF10-CE54-40B0-87BC-0D4E36CF4F8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>
                  <a:extLst>
                    <a:ext uri="{FF2B5EF4-FFF2-40B4-BE49-F238E27FC236}">
                      <a16:creationId xmlns:a16="http://schemas.microsoft.com/office/drawing/2014/main" id="{172CB9B3-94D8-4704-ACE2-7478EF4800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>
                  <a:extLst>
                    <a:ext uri="{FF2B5EF4-FFF2-40B4-BE49-F238E27FC236}">
                      <a16:creationId xmlns:a16="http://schemas.microsoft.com/office/drawing/2014/main" id="{F96E9056-C1B8-4404-9A36-DCC7C3B5F9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>
                  <a:extLst>
                    <a:ext uri="{FF2B5EF4-FFF2-40B4-BE49-F238E27FC236}">
                      <a16:creationId xmlns:a16="http://schemas.microsoft.com/office/drawing/2014/main" id="{38717A70-9AB9-4994-84B2-12D49457EDC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>
                  <a:extLst>
                    <a:ext uri="{FF2B5EF4-FFF2-40B4-BE49-F238E27FC236}">
                      <a16:creationId xmlns:a16="http://schemas.microsoft.com/office/drawing/2014/main" id="{CD4B1D68-C369-441C-83CF-FEC2502AE0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>
                  <a:extLst>
                    <a:ext uri="{FF2B5EF4-FFF2-40B4-BE49-F238E27FC236}">
                      <a16:creationId xmlns:a16="http://schemas.microsoft.com/office/drawing/2014/main" id="{AF5406EA-175F-478B-8C40-388FB1EE747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>
                  <a:extLst>
                    <a:ext uri="{FF2B5EF4-FFF2-40B4-BE49-F238E27FC236}">
                      <a16:creationId xmlns:a16="http://schemas.microsoft.com/office/drawing/2014/main" id="{BD98A31E-9A4F-4B83-B604-09CD6850CA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>
                  <a:extLst>
                    <a:ext uri="{FF2B5EF4-FFF2-40B4-BE49-F238E27FC236}">
                      <a16:creationId xmlns:a16="http://schemas.microsoft.com/office/drawing/2014/main" id="{2D4E92AC-4309-46FF-B9FA-E1200E5A7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>
                  <a:extLst>
                    <a:ext uri="{FF2B5EF4-FFF2-40B4-BE49-F238E27FC236}">
                      <a16:creationId xmlns:a16="http://schemas.microsoft.com/office/drawing/2014/main" id="{2AB91AC8-DD6E-445A-A296-C93B8765A3C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>
                  <a:extLst>
                    <a:ext uri="{FF2B5EF4-FFF2-40B4-BE49-F238E27FC236}">
                      <a16:creationId xmlns:a16="http://schemas.microsoft.com/office/drawing/2014/main" id="{0787078F-C2A4-4390-870E-7D74B4420E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>
                  <a:extLst>
                    <a:ext uri="{FF2B5EF4-FFF2-40B4-BE49-F238E27FC236}">
                      <a16:creationId xmlns:a16="http://schemas.microsoft.com/office/drawing/2014/main" id="{68467FE4-3E71-4F68-A423-BF58451AD3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>
                  <a:extLst>
                    <a:ext uri="{FF2B5EF4-FFF2-40B4-BE49-F238E27FC236}">
                      <a16:creationId xmlns:a16="http://schemas.microsoft.com/office/drawing/2014/main" id="{B3DE21B9-A20E-45CC-A665-36393B451C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>
                  <a:extLst>
                    <a:ext uri="{FF2B5EF4-FFF2-40B4-BE49-F238E27FC236}">
                      <a16:creationId xmlns:a16="http://schemas.microsoft.com/office/drawing/2014/main" id="{0816F25B-7485-409F-8270-D5132F4B3F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>
                  <a:extLst>
                    <a:ext uri="{FF2B5EF4-FFF2-40B4-BE49-F238E27FC236}">
                      <a16:creationId xmlns:a16="http://schemas.microsoft.com/office/drawing/2014/main" id="{4A89616D-DF43-44DD-B4A9-5D397F9B9A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>
                  <a:extLst>
                    <a:ext uri="{FF2B5EF4-FFF2-40B4-BE49-F238E27FC236}">
                      <a16:creationId xmlns:a16="http://schemas.microsoft.com/office/drawing/2014/main" id="{F25FD4F5-3B40-4DF5-B17C-9672A2C207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>
                  <a:extLst>
                    <a:ext uri="{FF2B5EF4-FFF2-40B4-BE49-F238E27FC236}">
                      <a16:creationId xmlns:a16="http://schemas.microsoft.com/office/drawing/2014/main" id="{4194A5FC-9006-41B0-8442-3A611E0C4A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>
                  <a:extLst>
                    <a:ext uri="{FF2B5EF4-FFF2-40B4-BE49-F238E27FC236}">
                      <a16:creationId xmlns:a16="http://schemas.microsoft.com/office/drawing/2014/main" id="{EE2F7FC6-F1D9-44DF-9068-035339CFB3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>
                  <a:extLst>
                    <a:ext uri="{FF2B5EF4-FFF2-40B4-BE49-F238E27FC236}">
                      <a16:creationId xmlns:a16="http://schemas.microsoft.com/office/drawing/2014/main" id="{C935C690-748E-4303-AB54-C253594666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DA34C6D6-DFF6-47C1-BE4D-6DCCE0D203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74449CCB-E67E-4D05-A912-BC670362A7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>
                  <a:extLst>
                    <a:ext uri="{FF2B5EF4-FFF2-40B4-BE49-F238E27FC236}">
                      <a16:creationId xmlns:a16="http://schemas.microsoft.com/office/drawing/2014/main" id="{45DED38B-E27C-4998-9571-3D1421E316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D79E04-5175-40C3-B92D-E7C1F887095C}"/>
                  </a:ext>
                </a:extLst>
              </p:cNvPr>
              <p:cNvSpPr txBox="1"/>
              <p:nvPr/>
            </p:nvSpPr>
            <p:spPr>
              <a:xfrm>
                <a:off x="4597927" y="2621083"/>
                <a:ext cx="19286532" cy="34600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𝑫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D79E04-5175-40C3-B92D-E7C1F8870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27" y="2621083"/>
                <a:ext cx="19286532" cy="3460050"/>
              </a:xfrm>
              <a:prstGeom prst="rect">
                <a:avLst/>
              </a:prstGeom>
              <a:blipFill>
                <a:blip r:embed="rId3"/>
                <a:stretch>
                  <a:fillRect l="-1264" t="-3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63" name="Picture 1">
            <a:extLst>
              <a:ext uri="{FF2B5EF4-FFF2-40B4-BE49-F238E27FC236}">
                <a16:creationId xmlns:a16="http://schemas.microsoft.com/office/drawing/2014/main" id="{A7A6CCB0-7C02-4AD1-8966-8BACEDAF0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2306" y="6078313"/>
            <a:ext cx="7893214" cy="695474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61BA4AF-8AB1-4326-BB9A-A76EDB86C684}"/>
                  </a:ext>
                </a:extLst>
              </p:cNvPr>
              <p:cNvSpPr txBox="1"/>
              <p:nvPr/>
            </p:nvSpPr>
            <p:spPr>
              <a:xfrm>
                <a:off x="1159427" y="7018318"/>
                <a:ext cx="12391696" cy="781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07000"/>
                  </a:lnSpc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61BA4AF-8AB1-4326-BB9A-A76EDB86C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427" y="7018318"/>
                <a:ext cx="12391696" cy="781111"/>
              </a:xfrm>
              <a:prstGeom prst="rect">
                <a:avLst/>
              </a:prstGeom>
              <a:blipFill>
                <a:blip r:embed="rId5"/>
                <a:stretch>
                  <a:fillRect l="-2017" t="-18750" b="-33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ED7FEED-16F9-4E22-ACB8-80CE8940EA4E}"/>
                  </a:ext>
                </a:extLst>
              </p:cNvPr>
              <p:cNvSpPr txBox="1"/>
              <p:nvPr/>
            </p:nvSpPr>
            <p:spPr>
              <a:xfrm>
                <a:off x="1169993" y="7950658"/>
                <a:ext cx="12391696" cy="1708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𝑪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𝑪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ED7FEED-16F9-4E22-ACB8-80CE8940E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993" y="7950658"/>
                <a:ext cx="12391696" cy="1708416"/>
              </a:xfrm>
              <a:prstGeom prst="rect">
                <a:avLst/>
              </a:prstGeom>
              <a:blipFill>
                <a:blip r:embed="rId6"/>
                <a:stretch>
                  <a:fillRect l="-2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20CFECA-B884-4D28-88B3-7B88643B6FDD}"/>
                  </a:ext>
                </a:extLst>
              </p:cNvPr>
              <p:cNvSpPr txBox="1"/>
              <p:nvPr/>
            </p:nvSpPr>
            <p:spPr>
              <a:xfrm>
                <a:off x="1192041" y="9685098"/>
                <a:ext cx="12391696" cy="20747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vi-VN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</a:t>
                </a: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̀ng</a:t>
                </a: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̀m</a:t>
                </a: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̣t</a:t>
                </a: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ặt</a:t>
                </a: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ẳ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𝑫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20CFECA-B884-4D28-88B3-7B88643B6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041" y="9685098"/>
                <a:ext cx="12391696" cy="2074735"/>
              </a:xfrm>
              <a:prstGeom prst="rect">
                <a:avLst/>
              </a:prstGeom>
              <a:blipFill>
                <a:blip r:embed="rId7"/>
                <a:stretch>
                  <a:fillRect l="-2018" t="-7059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00105A51-E9E3-4FDE-941E-E79290BEF40B}"/>
              </a:ext>
            </a:extLst>
          </p:cNvPr>
          <p:cNvGrpSpPr/>
          <p:nvPr/>
        </p:nvGrpSpPr>
        <p:grpSpPr>
          <a:xfrm>
            <a:off x="-838200" y="1586846"/>
            <a:ext cx="11658601" cy="782800"/>
            <a:chOff x="-838201" y="1708220"/>
            <a:chExt cx="11658601" cy="782800"/>
          </a:xfrm>
        </p:grpSpPr>
        <p:sp>
          <p:nvSpPr>
            <p:cNvPr id="22" name="Content Placeholder 1">
              <a:extLst>
                <a:ext uri="{FF2B5EF4-FFF2-40B4-BE49-F238E27FC236}">
                  <a16:creationId xmlns:a16="http://schemas.microsoft.com/office/drawing/2014/main" id="{053737CB-749D-4738-BD48-D79A3828B9D0}"/>
                </a:ext>
              </a:extLst>
            </p:cNvPr>
            <p:cNvSpPr txBox="1">
              <a:spLocks/>
            </p:cNvSpPr>
            <p:nvPr/>
          </p:nvSpPr>
          <p:spPr>
            <a:xfrm>
              <a:off x="2038650" y="1789289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THỪA NHẬN</a:t>
              </a:r>
            </a:p>
          </p:txBody>
        </p:sp>
        <p:sp>
          <p:nvSpPr>
            <p:cNvPr id="23" name="Round Same Side Corner Rectangle 48">
              <a:extLst>
                <a:ext uri="{FF2B5EF4-FFF2-40B4-BE49-F238E27FC236}">
                  <a16:creationId xmlns:a16="http://schemas.microsoft.com/office/drawing/2014/main" id="{E8B89417-001F-415A-BE2E-5847BF623934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3F16BB5-F60B-455D-A7EB-D3B1CC387554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5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9">
            <a:extLst>
              <a:ext uri="{FF2B5EF4-FFF2-40B4-BE49-F238E27FC236}">
                <a16:creationId xmlns:a16="http://schemas.microsoft.com/office/drawing/2014/main" id="{AD78DCEB-6A1D-40E0-ADBA-DA46836D75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902" y="4457694"/>
            <a:ext cx="9892143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0">
            <a:extLst>
              <a:ext uri="{FF2B5EF4-FFF2-40B4-BE49-F238E27FC236}">
                <a16:creationId xmlns:a16="http://schemas.microsoft.com/office/drawing/2014/main" id="{DE03A483-40A3-426C-BA55-0F1E2B8176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1600" y="4410068"/>
            <a:ext cx="9220200" cy="606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Box 11">
            <a:extLst>
              <a:ext uri="{FF2B5EF4-FFF2-40B4-BE49-F238E27FC236}">
                <a16:creationId xmlns:a16="http://schemas.microsoft.com/office/drawing/2014/main" id="{98E38DF6-2B4D-4D27-A5D1-9C1D0AED6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1502" y="10612389"/>
            <a:ext cx="7086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16" name="TextBox 12">
            <a:extLst>
              <a:ext uri="{FF2B5EF4-FFF2-40B4-BE49-F238E27FC236}">
                <a16:creationId xmlns:a16="http://schemas.microsoft.com/office/drawing/2014/main" id="{20BF3F8B-173E-4664-B7B0-8A97A0234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9400" y="10612390"/>
            <a:ext cx="9220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ồ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ê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ặng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17" name="TextBox 13">
            <a:extLst>
              <a:ext uri="{FF2B5EF4-FFF2-40B4-BE49-F238E27FC236}">
                <a16:creationId xmlns:a16="http://schemas.microsoft.com/office/drawing/2014/main" id="{474DACCD-9D44-4D69-8740-2DBB76E50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2059447"/>
            <a:ext cx="16230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2D83A2D-A7D2-4AF4-B854-0B52AF301959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2038650" y="1789289"/>
            <a:ext cx="6571950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ÁI NIỆM MỞ ĐẦU</a:t>
            </a:r>
          </a:p>
        </p:txBody>
      </p:sp>
      <p:sp>
        <p:nvSpPr>
          <p:cNvPr id="4" name="Round Same Side Corner Rectangle 48">
            <a:extLst>
              <a:ext uri="{FF2B5EF4-FFF2-40B4-BE49-F238E27FC236}">
                <a16:creationId xmlns:a16="http://schemas.microsoft.com/office/drawing/2014/main" id="{55273DFA-2E50-4C8E-AF53-D01905E33E37}"/>
              </a:ext>
            </a:extLst>
          </p:cNvPr>
          <p:cNvSpPr/>
          <p:nvPr/>
        </p:nvSpPr>
        <p:spPr>
          <a:xfrm rot="5400000">
            <a:off x="171581" y="721066"/>
            <a:ext cx="731425" cy="2750989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41CED8-7D0D-477C-8ECE-16D9963F3D8F}"/>
              </a:ext>
            </a:extLst>
          </p:cNvPr>
          <p:cNvSpPr txBox="1"/>
          <p:nvPr/>
        </p:nvSpPr>
        <p:spPr>
          <a:xfrm>
            <a:off x="1188443" y="1708220"/>
            <a:ext cx="6078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0B3B9ED-FDDC-4CBC-AA7E-0D9E0032CE96}"/>
              </a:ext>
            </a:extLst>
          </p:cNvPr>
          <p:cNvSpPr/>
          <p:nvPr/>
        </p:nvSpPr>
        <p:spPr>
          <a:xfrm>
            <a:off x="1457735" y="2694808"/>
            <a:ext cx="44335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fr-FR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 PHẲNG</a:t>
            </a:r>
            <a:endParaRPr lang="vi-VN" sz="44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ound Same Side Corner Rectangle 48">
            <a:extLst>
              <a:ext uri="{FF2B5EF4-FFF2-40B4-BE49-F238E27FC236}">
                <a16:creationId xmlns:a16="http://schemas.microsoft.com/office/drawing/2014/main" id="{5AF7AC77-A385-4D81-911F-0B211B12014F}"/>
              </a:ext>
            </a:extLst>
          </p:cNvPr>
          <p:cNvSpPr/>
          <p:nvPr/>
        </p:nvSpPr>
        <p:spPr>
          <a:xfrm rot="5400000">
            <a:off x="933580" y="2447027"/>
            <a:ext cx="731425" cy="1226987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1F8BA57-A8BC-4F40-9915-79722649E87A}"/>
              </a:ext>
            </a:extLst>
          </p:cNvPr>
          <p:cNvSpPr txBox="1"/>
          <p:nvPr/>
        </p:nvSpPr>
        <p:spPr>
          <a:xfrm>
            <a:off x="537293" y="2651219"/>
            <a:ext cx="160343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16" grpId="0"/>
      <p:bldP spid="2" grpId="0" build="p"/>
      <p:bldP spid="16" grpId="0"/>
      <p:bldP spid="11" grpId="0" animBg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55F505C4-FA3C-410D-8697-F1D843F4221F}"/>
              </a:ext>
            </a:extLst>
          </p:cNvPr>
          <p:cNvSpPr/>
          <p:nvPr/>
        </p:nvSpPr>
        <p:spPr>
          <a:xfrm>
            <a:off x="406579" y="6185110"/>
            <a:ext cx="16355291" cy="580004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8C9317D-52C9-424E-BC65-A4329C241AD6}"/>
              </a:ext>
            </a:extLst>
          </p:cNvPr>
          <p:cNvSpPr/>
          <p:nvPr/>
        </p:nvSpPr>
        <p:spPr>
          <a:xfrm>
            <a:off x="428562" y="3863520"/>
            <a:ext cx="16355291" cy="184059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AB121502-A568-4F9A-9E89-6399DA9C7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322312"/>
            <a:ext cx="11763076" cy="212365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 2" pitchFamily="18" charset="2"/>
              <a:buNone/>
              <a:defRPr/>
            </a:pPr>
            <a:endParaRPr lang="en-US" sz="44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Font typeface="Wingdings 2" pitchFamily="18" charset="2"/>
              <a:buNone/>
              <a:defRPr/>
            </a:pP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ểm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B2F2E154-2C91-4E5D-8077-8DF88F01C20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743200" y="6844374"/>
            <a:ext cx="12877800" cy="4481513"/>
          </a:xfrm>
          <a:noFill/>
          <a:ln w="76200">
            <a:noFill/>
            <a:miter lim="800000"/>
            <a:headEnd/>
            <a:tailEnd/>
          </a:ln>
        </p:spPr>
        <p:txBody>
          <a:bodyPr>
            <a:normAutofit fontScale="92500"/>
          </a:bodyPr>
          <a:lstStyle/>
          <a:p>
            <a:pPr marL="0" indent="355600">
              <a:lnSpc>
                <a:spcPct val="150000"/>
              </a:lnSpc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ó </a:t>
            </a:r>
            <a:r>
              <a:rPr lang="vi-VN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ồ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ó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ồ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20486" name="Picture 2">
            <a:extLst>
              <a:ext uri="{FF2B5EF4-FFF2-40B4-BE49-F238E27FC236}">
                <a16:creationId xmlns:a16="http://schemas.microsoft.com/office/drawing/2014/main" id="{8E5B56CA-3B81-4921-9F44-F2EE96840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1700" y="4034495"/>
            <a:ext cx="6365793" cy="6985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7798FAFE-BCE8-45FF-9541-07731EBFE521}"/>
              </a:ext>
            </a:extLst>
          </p:cNvPr>
          <p:cNvGrpSpPr/>
          <p:nvPr/>
        </p:nvGrpSpPr>
        <p:grpSpPr>
          <a:xfrm>
            <a:off x="-838201" y="1708220"/>
            <a:ext cx="16078201" cy="2454491"/>
            <a:chOff x="-838201" y="1708220"/>
            <a:chExt cx="16078201" cy="2454491"/>
          </a:xfrm>
        </p:grpSpPr>
        <p:sp>
          <p:nvSpPr>
            <p:cNvPr id="8" name="Content Placeholder 1">
              <a:extLst>
                <a:ext uri="{FF2B5EF4-FFF2-40B4-BE49-F238E27FC236}">
                  <a16:creationId xmlns:a16="http://schemas.microsoft.com/office/drawing/2014/main" id="{133F309A-9758-4B59-82D3-FB32518DE2C4}"/>
                </a:ext>
              </a:extLst>
            </p:cNvPr>
            <p:cNvSpPr txBox="1">
              <a:spLocks/>
            </p:cNvSpPr>
            <p:nvPr/>
          </p:nvSpPr>
          <p:spPr>
            <a:xfrm>
              <a:off x="2110915" y="1768979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THỪA NHẬN</a:t>
              </a:r>
            </a:p>
          </p:txBody>
        </p:sp>
        <p:sp>
          <p:nvSpPr>
            <p:cNvPr id="9" name="Round Same Side Corner Rectangle 48">
              <a:extLst>
                <a:ext uri="{FF2B5EF4-FFF2-40B4-BE49-F238E27FC236}">
                  <a16:creationId xmlns:a16="http://schemas.microsoft.com/office/drawing/2014/main" id="{325EAFCD-68DD-4337-A9E4-0D4030553807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6740B83-5699-4042-B4F5-202C3B9A2646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26D6632-1899-4C81-8EB2-FFB96EA16811}"/>
                </a:ext>
              </a:extLst>
            </p:cNvPr>
            <p:cNvSpPr/>
            <p:nvPr/>
          </p:nvSpPr>
          <p:spPr>
            <a:xfrm>
              <a:off x="1972416" y="2716161"/>
              <a:ext cx="13267584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145F82"/>
                  </a:solidFill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 4</a:t>
              </a:r>
            </a:p>
            <a:p>
              <a:endParaRPr lang="vi-VN" sz="4400" b="1" dirty="0">
                <a:solidFill>
                  <a:srgbClr val="145F82"/>
                </a:solidFill>
              </a:endParaRPr>
            </a:p>
          </p:txBody>
        </p:sp>
        <p:sp>
          <p:nvSpPr>
            <p:cNvPr id="12" name="Round Same Side Corner Rectangle 48">
              <a:extLst>
                <a:ext uri="{FF2B5EF4-FFF2-40B4-BE49-F238E27FC236}">
                  <a16:creationId xmlns:a16="http://schemas.microsoft.com/office/drawing/2014/main" id="{AD1F92AE-6F97-41E1-AD6A-FE7521B7B591}"/>
                </a:ext>
              </a:extLst>
            </p:cNvPr>
            <p:cNvSpPr/>
            <p:nvPr/>
          </p:nvSpPr>
          <p:spPr>
            <a:xfrm rot="5400000">
              <a:off x="933580" y="2447027"/>
              <a:ext cx="731425" cy="1226987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A15950-9014-40A4-B803-27CF09A95BC6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04A2FB19-0049-4591-A13C-A0158A98C5FF}"/>
              </a:ext>
            </a:extLst>
          </p:cNvPr>
          <p:cNvSpPr/>
          <p:nvPr/>
        </p:nvSpPr>
        <p:spPr>
          <a:xfrm>
            <a:off x="410641" y="3856569"/>
            <a:ext cx="2180159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  TC4:</a:t>
            </a:r>
            <a:endParaRPr lang="vi-VN" sz="4400" b="1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4BF15C2-7B09-47C1-B6B4-138D02E622B3}"/>
              </a:ext>
            </a:extLst>
          </p:cNvPr>
          <p:cNvSpPr/>
          <p:nvPr/>
        </p:nvSpPr>
        <p:spPr>
          <a:xfrm>
            <a:off x="406579" y="6134320"/>
            <a:ext cx="2184222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</a:t>
            </a:r>
            <a:r>
              <a:rPr lang="fr-FR" sz="4400" b="1" dirty="0" err="1">
                <a:solidFill>
                  <a:schemeClr val="bg1"/>
                </a:solidFill>
              </a:rPr>
              <a:t>Chú</a:t>
            </a:r>
            <a:r>
              <a:rPr lang="fr-FR" sz="4400" b="1" dirty="0">
                <a:solidFill>
                  <a:schemeClr val="bg1"/>
                </a:solidFill>
              </a:rPr>
              <a:t> ý</a:t>
            </a:r>
            <a:endParaRPr lang="vi-VN" sz="4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85791DC4-172B-4955-9AA0-914705F8686A}"/>
              </a:ext>
            </a:extLst>
          </p:cNvPr>
          <p:cNvSpPr/>
          <p:nvPr/>
        </p:nvSpPr>
        <p:spPr>
          <a:xfrm>
            <a:off x="458433" y="6220161"/>
            <a:ext cx="14792388" cy="248182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2EDA659F-7D34-4AC4-AD36-A0951F5930C5}"/>
              </a:ext>
            </a:extLst>
          </p:cNvPr>
          <p:cNvSpPr/>
          <p:nvPr/>
        </p:nvSpPr>
        <p:spPr>
          <a:xfrm>
            <a:off x="428563" y="3863520"/>
            <a:ext cx="14792388" cy="184059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508" name="Text Box 6">
            <a:extLst>
              <a:ext uri="{FF2B5EF4-FFF2-40B4-BE49-F238E27FC236}">
                <a16:creationId xmlns:a16="http://schemas.microsoft.com/office/drawing/2014/main" id="{7F06918E-B323-4FF6-A4A0-311669287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657" y="3970202"/>
            <a:ext cx="14547766" cy="2185214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altLang="en-US" sz="4400" b="1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1509" name="Picture 34" descr="Capture6.bmp">
            <a:extLst>
              <a:ext uri="{FF2B5EF4-FFF2-40B4-BE49-F238E27FC236}">
                <a16:creationId xmlns:a16="http://schemas.microsoft.com/office/drawing/2014/main" id="{6D0408E5-5121-4A91-B8AC-7CC33A47F8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5794" y="1551917"/>
            <a:ext cx="6735646" cy="5374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8B9BAE0-77A8-48A6-8566-8174F7C8E488}"/>
              </a:ext>
            </a:extLst>
          </p:cNvPr>
          <p:cNvSpPr/>
          <p:nvPr/>
        </p:nvSpPr>
        <p:spPr>
          <a:xfrm>
            <a:off x="457853" y="6157344"/>
            <a:ext cx="1682879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 NX</a:t>
            </a:r>
            <a:endParaRPr lang="vi-VN" sz="4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27DE170-0B60-4C60-873E-7DDF6FCC239C}"/>
                  </a:ext>
                </a:extLst>
              </p:cNvPr>
              <p:cNvSpPr txBox="1"/>
              <p:nvPr/>
            </p:nvSpPr>
            <p:spPr>
              <a:xfrm>
                <a:off x="1088625" y="6380998"/>
                <a:ext cx="13315744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-266700"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𝜷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i="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27DE170-0B60-4C60-873E-7DDF6FCC2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625" y="6380998"/>
                <a:ext cx="13315744" cy="2123658"/>
              </a:xfrm>
              <a:prstGeom prst="rect">
                <a:avLst/>
              </a:prstGeom>
              <a:blipFill>
                <a:blip r:embed="rId3"/>
                <a:stretch>
                  <a:fillRect l="-1877" t="-6322" r="-3022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12">
            <a:extLst>
              <a:ext uri="{FF2B5EF4-FFF2-40B4-BE49-F238E27FC236}">
                <a16:creationId xmlns:a16="http://schemas.microsoft.com/office/drawing/2014/main" id="{67FB88CE-C4E7-499C-9616-F70CD073014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459200" y="7241484"/>
            <a:ext cx="6134100" cy="6457951"/>
            <a:chOff x="2976" y="2286"/>
            <a:chExt cx="1932" cy="2034"/>
          </a:xfrm>
        </p:grpSpPr>
        <p:sp>
          <p:nvSpPr>
            <p:cNvPr id="9" name="AutoShape 13">
              <a:extLst>
                <a:ext uri="{FF2B5EF4-FFF2-40B4-BE49-F238E27FC236}">
                  <a16:creationId xmlns:a16="http://schemas.microsoft.com/office/drawing/2014/main" id="{9E61043A-1519-4637-8FCD-0F6836942CB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76" y="2286"/>
              <a:ext cx="1932" cy="2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0" name="Arc 14">
              <a:extLst>
                <a:ext uri="{FF2B5EF4-FFF2-40B4-BE49-F238E27FC236}">
                  <a16:creationId xmlns:a16="http://schemas.microsoft.com/office/drawing/2014/main" id="{DAB02897-C9FE-4FCE-8D7B-69F54F84B9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4" y="3846"/>
              <a:ext cx="320" cy="324"/>
            </a:xfrm>
            <a:custGeom>
              <a:avLst/>
              <a:gdLst>
                <a:gd name="T0" fmla="*/ 0 w 21358"/>
                <a:gd name="T1" fmla="*/ 0 h 21600"/>
                <a:gd name="T2" fmla="*/ 0 w 21358"/>
                <a:gd name="T3" fmla="*/ 0 h 21600"/>
                <a:gd name="T4" fmla="*/ 0 w 21358"/>
                <a:gd name="T5" fmla="*/ 0 h 21600"/>
                <a:gd name="T6" fmla="*/ 0 60000 65536"/>
                <a:gd name="T7" fmla="*/ 0 60000 65536"/>
                <a:gd name="T8" fmla="*/ 0 60000 65536"/>
                <a:gd name="T9" fmla="*/ 0 w 21358"/>
                <a:gd name="T10" fmla="*/ 0 h 21600"/>
                <a:gd name="T11" fmla="*/ 21358 w 2135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58" h="21600" fill="none" extrusionOk="0">
                  <a:moveTo>
                    <a:pt x="-1" y="18375"/>
                  </a:moveTo>
                  <a:cubicBezTo>
                    <a:pt x="1594" y="7811"/>
                    <a:pt x="10673" y="0"/>
                    <a:pt x="21357" y="0"/>
                  </a:cubicBezTo>
                </a:path>
                <a:path w="21358" h="21600" stroke="0" extrusionOk="0">
                  <a:moveTo>
                    <a:pt x="-1" y="18375"/>
                  </a:moveTo>
                  <a:cubicBezTo>
                    <a:pt x="1594" y="7811"/>
                    <a:pt x="10673" y="0"/>
                    <a:pt x="21357" y="0"/>
                  </a:cubicBezTo>
                  <a:lnTo>
                    <a:pt x="21358" y="21600"/>
                  </a:lnTo>
                  <a:lnTo>
                    <a:pt x="-1" y="18375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1" name="Arc 15">
              <a:extLst>
                <a:ext uri="{FF2B5EF4-FFF2-40B4-BE49-F238E27FC236}">
                  <a16:creationId xmlns:a16="http://schemas.microsoft.com/office/drawing/2014/main" id="{F4D5B374-ACB6-4C2A-A841-F698BB6964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6" y="3942"/>
              <a:ext cx="284" cy="294"/>
            </a:xfrm>
            <a:custGeom>
              <a:avLst/>
              <a:gdLst>
                <a:gd name="T0" fmla="*/ 0 w 20849"/>
                <a:gd name="T1" fmla="*/ 0 h 21600"/>
                <a:gd name="T2" fmla="*/ 0 w 20849"/>
                <a:gd name="T3" fmla="*/ 0 h 21600"/>
                <a:gd name="T4" fmla="*/ 0 w 2084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849"/>
                <a:gd name="T10" fmla="*/ 0 h 21600"/>
                <a:gd name="T11" fmla="*/ 20849 w 208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49" h="21600" fill="none" extrusionOk="0">
                  <a:moveTo>
                    <a:pt x="-1" y="0"/>
                  </a:moveTo>
                  <a:cubicBezTo>
                    <a:pt x="9754" y="0"/>
                    <a:pt x="18298" y="6537"/>
                    <a:pt x="20848" y="15953"/>
                  </a:cubicBezTo>
                </a:path>
                <a:path w="20849" h="21600" stroke="0" extrusionOk="0">
                  <a:moveTo>
                    <a:pt x="-1" y="0"/>
                  </a:moveTo>
                  <a:cubicBezTo>
                    <a:pt x="9754" y="0"/>
                    <a:pt x="18298" y="6537"/>
                    <a:pt x="20848" y="1595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50D160CE-8310-48EF-AA67-04DC2C9388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54" y="2364"/>
              <a:ext cx="798" cy="21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" name="Line 17">
              <a:extLst>
                <a:ext uri="{FF2B5EF4-FFF2-40B4-BE49-F238E27FC236}">
                  <a16:creationId xmlns:a16="http://schemas.microsoft.com/office/drawing/2014/main" id="{060FBCC5-2DBC-4E18-B900-A953C8D40F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2" y="2364"/>
              <a:ext cx="12" cy="16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A2EBB088-D316-4960-A549-A65C7E295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0" y="2484"/>
              <a:ext cx="12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400" b="1">
                  <a:solidFill>
                    <a:srgbClr val="FF0000"/>
                  </a:solidFill>
                </a:rPr>
                <a:t>d</a:t>
              </a:r>
              <a:endParaRPr lang="en-US" altLang="en-US" sz="4800"/>
            </a:p>
          </p:txBody>
        </p:sp>
        <p:sp>
          <p:nvSpPr>
            <p:cNvPr id="15" name="Line 19">
              <a:extLst>
                <a:ext uri="{FF2B5EF4-FFF2-40B4-BE49-F238E27FC236}">
                  <a16:creationId xmlns:a16="http://schemas.microsoft.com/office/drawing/2014/main" id="{F0AEB2B0-21FE-4A63-9143-671739DA97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" y="2574"/>
              <a:ext cx="12" cy="166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6" name="Line 20">
              <a:extLst>
                <a:ext uri="{FF2B5EF4-FFF2-40B4-BE49-F238E27FC236}">
                  <a16:creationId xmlns:a16="http://schemas.microsoft.com/office/drawing/2014/main" id="{95A23E54-55C6-4117-8BA6-61F5009756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6" y="4026"/>
              <a:ext cx="798" cy="21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7" name="Line 21">
              <a:extLst>
                <a:ext uri="{FF2B5EF4-FFF2-40B4-BE49-F238E27FC236}">
                  <a16:creationId xmlns:a16="http://schemas.microsoft.com/office/drawing/2014/main" id="{C7D2C477-279A-4BC1-BC40-40BDDC0AD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2" y="2364"/>
              <a:ext cx="960" cy="144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8" name="Line 22">
              <a:extLst>
                <a:ext uri="{FF2B5EF4-FFF2-40B4-BE49-F238E27FC236}">
                  <a16:creationId xmlns:a16="http://schemas.microsoft.com/office/drawing/2014/main" id="{CA2C68D1-C4D9-45CF-AB63-C247688A8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4" y="4026"/>
              <a:ext cx="960" cy="144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9" name="Line 23">
              <a:extLst>
                <a:ext uri="{FF2B5EF4-FFF2-40B4-BE49-F238E27FC236}">
                  <a16:creationId xmlns:a16="http://schemas.microsoft.com/office/drawing/2014/main" id="{8ED1FF64-D350-4804-9F31-A344461EE2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2" y="2508"/>
              <a:ext cx="12" cy="166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00F21762-0009-4ED9-8B22-3339F16C0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0" y="3864"/>
              <a:ext cx="12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400" b="1">
                  <a:solidFill>
                    <a:srgbClr val="000000"/>
                  </a:solidFill>
                  <a:latin typeface="Symbol" panose="05050102010706020507" pitchFamily="18" charset="2"/>
                </a:rPr>
                <a:t>b</a:t>
              </a:r>
              <a:endParaRPr lang="en-US" altLang="en-US" sz="4800"/>
            </a:p>
          </p:txBody>
        </p:sp>
        <p:sp>
          <p:nvSpPr>
            <p:cNvPr id="21" name="Rectangle 25">
              <a:extLst>
                <a:ext uri="{FF2B5EF4-FFF2-40B4-BE49-F238E27FC236}">
                  <a16:creationId xmlns:a16="http://schemas.microsoft.com/office/drawing/2014/main" id="{03278366-B047-42CC-A32A-8413D8B01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3942"/>
              <a:ext cx="13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400" b="1">
                  <a:solidFill>
                    <a:srgbClr val="000000"/>
                  </a:solidFill>
                  <a:latin typeface="Symbol" panose="05050102010706020507" pitchFamily="18" charset="2"/>
                </a:rPr>
                <a:t>a</a:t>
              </a:r>
              <a:endParaRPr lang="en-US" altLang="en-US" sz="4800"/>
            </a:p>
          </p:txBody>
        </p:sp>
        <p:sp>
          <p:nvSpPr>
            <p:cNvPr id="22" name="Oval 26">
              <a:extLst>
                <a:ext uri="{FF2B5EF4-FFF2-40B4-BE49-F238E27FC236}">
                  <a16:creationId xmlns:a16="http://schemas.microsoft.com/office/drawing/2014/main" id="{033CFF9E-8C3D-4ACC-A2DC-2BED4EBCF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2" y="3834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23" name="Oval 27">
              <a:extLst>
                <a:ext uri="{FF2B5EF4-FFF2-40B4-BE49-F238E27FC236}">
                  <a16:creationId xmlns:a16="http://schemas.microsoft.com/office/drawing/2014/main" id="{F1A517ED-4C0E-4EAD-9ABC-9B88CC620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4" y="3930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24" name="Oval 28">
              <a:extLst>
                <a:ext uri="{FF2B5EF4-FFF2-40B4-BE49-F238E27FC236}">
                  <a16:creationId xmlns:a16="http://schemas.microsoft.com/office/drawing/2014/main" id="{4909E9EA-1667-4EDD-A95C-0919A295A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2" y="4158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25" name="Oval 29">
              <a:extLst>
                <a:ext uri="{FF2B5EF4-FFF2-40B4-BE49-F238E27FC236}">
                  <a16:creationId xmlns:a16="http://schemas.microsoft.com/office/drawing/2014/main" id="{87DD314F-8C5E-4617-9C62-BC9C98332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4" y="4224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26" name="Oval 30">
              <a:extLst>
                <a:ext uri="{FF2B5EF4-FFF2-40B4-BE49-F238E27FC236}">
                  <a16:creationId xmlns:a16="http://schemas.microsoft.com/office/drawing/2014/main" id="{34EDDB37-2194-4B66-AC08-9E3F84483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" y="2562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27" name="Oval 31">
              <a:extLst>
                <a:ext uri="{FF2B5EF4-FFF2-40B4-BE49-F238E27FC236}">
                  <a16:creationId xmlns:a16="http://schemas.microsoft.com/office/drawing/2014/main" id="{F0F99EE7-907B-4B2D-963F-9803D1B94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352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28" name="Oval 32">
              <a:extLst>
                <a:ext uri="{FF2B5EF4-FFF2-40B4-BE49-F238E27FC236}">
                  <a16:creationId xmlns:a16="http://schemas.microsoft.com/office/drawing/2014/main" id="{4D458977-6B88-4D38-A671-10E914C85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4014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29" name="Oval 33">
              <a:extLst>
                <a:ext uri="{FF2B5EF4-FFF2-40B4-BE49-F238E27FC236}">
                  <a16:creationId xmlns:a16="http://schemas.microsoft.com/office/drawing/2014/main" id="{D9D5DB0D-F6B0-49E5-B2AC-882D1F5DB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96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30" name="Oval 34">
              <a:extLst>
                <a:ext uri="{FF2B5EF4-FFF2-40B4-BE49-F238E27FC236}">
                  <a16:creationId xmlns:a16="http://schemas.microsoft.com/office/drawing/2014/main" id="{1F141CE9-C8C5-4ABD-AE75-B96CC5BA0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2" y="4146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  <p:sp>
          <p:nvSpPr>
            <p:cNvPr id="31" name="Oval 35">
              <a:extLst>
                <a:ext uri="{FF2B5EF4-FFF2-40B4-BE49-F238E27FC236}">
                  <a16:creationId xmlns:a16="http://schemas.microsoft.com/office/drawing/2014/main" id="{8C2D9938-EFDF-447E-861D-B8BC71E08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4110"/>
              <a:ext cx="30" cy="30"/>
            </a:xfrm>
            <a:prstGeom prst="ellipse">
              <a:avLst/>
            </a:prstGeom>
            <a:solidFill>
              <a:srgbClr val="D2D2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800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8A26EB-F213-46CF-98C9-355C5B4537DD}"/>
              </a:ext>
            </a:extLst>
          </p:cNvPr>
          <p:cNvGrpSpPr/>
          <p:nvPr/>
        </p:nvGrpSpPr>
        <p:grpSpPr>
          <a:xfrm>
            <a:off x="-838201" y="1708220"/>
            <a:ext cx="16078201" cy="2454491"/>
            <a:chOff x="-838201" y="1708220"/>
            <a:chExt cx="16078201" cy="2454491"/>
          </a:xfrm>
        </p:grpSpPr>
        <p:sp>
          <p:nvSpPr>
            <p:cNvPr id="36" name="Content Placeholder 1">
              <a:extLst>
                <a:ext uri="{FF2B5EF4-FFF2-40B4-BE49-F238E27FC236}">
                  <a16:creationId xmlns:a16="http://schemas.microsoft.com/office/drawing/2014/main" id="{487C27FF-1797-4537-9858-002710A35564}"/>
                </a:ext>
              </a:extLst>
            </p:cNvPr>
            <p:cNvSpPr txBox="1">
              <a:spLocks/>
            </p:cNvSpPr>
            <p:nvPr/>
          </p:nvSpPr>
          <p:spPr>
            <a:xfrm>
              <a:off x="2110915" y="1768979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THỪA NHẬN</a:t>
              </a:r>
            </a:p>
          </p:txBody>
        </p:sp>
        <p:sp>
          <p:nvSpPr>
            <p:cNvPr id="37" name="Round Same Side Corner Rectangle 48">
              <a:extLst>
                <a:ext uri="{FF2B5EF4-FFF2-40B4-BE49-F238E27FC236}">
                  <a16:creationId xmlns:a16="http://schemas.microsoft.com/office/drawing/2014/main" id="{BC78A49A-90FD-4ECC-8800-4D5792EA94F3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5C73F97-B509-43BF-A8BC-5C94A4BA20AD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555DE25-C285-4929-BC47-22A283292E9F}"/>
                </a:ext>
              </a:extLst>
            </p:cNvPr>
            <p:cNvSpPr/>
            <p:nvPr/>
          </p:nvSpPr>
          <p:spPr>
            <a:xfrm>
              <a:off x="1972416" y="2716161"/>
              <a:ext cx="13267584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145F82"/>
                  </a:solidFill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 5</a:t>
              </a:r>
            </a:p>
            <a:p>
              <a:endParaRPr lang="vi-VN" sz="4400" b="1" dirty="0">
                <a:solidFill>
                  <a:srgbClr val="145F82"/>
                </a:solidFill>
              </a:endParaRPr>
            </a:p>
          </p:txBody>
        </p:sp>
        <p:sp>
          <p:nvSpPr>
            <p:cNvPr id="40" name="Round Same Side Corner Rectangle 48">
              <a:extLst>
                <a:ext uri="{FF2B5EF4-FFF2-40B4-BE49-F238E27FC236}">
                  <a16:creationId xmlns:a16="http://schemas.microsoft.com/office/drawing/2014/main" id="{9765ACC4-EB8B-412C-B690-F885697426B4}"/>
                </a:ext>
              </a:extLst>
            </p:cNvPr>
            <p:cNvSpPr/>
            <p:nvPr/>
          </p:nvSpPr>
          <p:spPr>
            <a:xfrm rot="5400000">
              <a:off x="933580" y="2447027"/>
              <a:ext cx="731425" cy="1226987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5EAA112-8C2F-4CFA-9B56-5D0CB45BCB4E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D92E2511-6186-4ED8-B657-61E5422F935A}"/>
              </a:ext>
            </a:extLst>
          </p:cNvPr>
          <p:cNvSpPr/>
          <p:nvPr/>
        </p:nvSpPr>
        <p:spPr>
          <a:xfrm>
            <a:off x="410643" y="3856569"/>
            <a:ext cx="1730090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5:</a:t>
            </a:r>
            <a:endParaRPr lang="vi-VN" sz="4400" b="1" dirty="0">
              <a:solidFill>
                <a:schemeClr val="bg1"/>
              </a:solidFill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99123CB-83C1-45ED-BB0C-606228A539AE}"/>
              </a:ext>
            </a:extLst>
          </p:cNvPr>
          <p:cNvSpPr txBox="1"/>
          <p:nvPr/>
        </p:nvSpPr>
        <p:spPr>
          <a:xfrm>
            <a:off x="662369" y="10596889"/>
            <a:ext cx="14524864" cy="16991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T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P?</a:t>
            </a:r>
          </a:p>
        </p:txBody>
      </p:sp>
      <p:pic>
        <p:nvPicPr>
          <p:cNvPr id="45" name="Picture 2">
            <a:extLst>
              <a:ext uri="{FF2B5EF4-FFF2-40B4-BE49-F238E27FC236}">
                <a16:creationId xmlns:a16="http://schemas.microsoft.com/office/drawing/2014/main" id="{13063EED-FB17-491B-8D13-7AD009C45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00" y="8852331"/>
            <a:ext cx="4395384" cy="1348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19C018C6-E27D-41EA-B4EC-48C05AB93B2A}"/>
              </a:ext>
            </a:extLst>
          </p:cNvPr>
          <p:cNvSpPr txBox="1"/>
          <p:nvPr/>
        </p:nvSpPr>
        <p:spPr>
          <a:xfrm>
            <a:off x="1015101" y="4453706"/>
            <a:ext cx="59436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9FB8DD1-05FD-499C-AF4D-CC4EFC8B15EC}"/>
                  </a:ext>
                </a:extLst>
              </p:cNvPr>
              <p:cNvSpPr txBox="1"/>
              <p:nvPr/>
            </p:nvSpPr>
            <p:spPr>
              <a:xfrm>
                <a:off x="960378" y="7311948"/>
                <a:ext cx="6866261" cy="43818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9FB8DD1-05FD-499C-AF4D-CC4EFC8B1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378" y="7311948"/>
                <a:ext cx="6866261" cy="4381841"/>
              </a:xfrm>
              <a:prstGeom prst="rect">
                <a:avLst/>
              </a:prstGeom>
              <a:blipFill>
                <a:blip r:embed="rId2"/>
                <a:stretch>
                  <a:fillRect l="-3641" t="-3199" r="-888" b="-5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2">
            <a:extLst>
              <a:ext uri="{FF2B5EF4-FFF2-40B4-BE49-F238E27FC236}">
                <a16:creationId xmlns:a16="http://schemas.microsoft.com/office/drawing/2014/main" id="{E4343FFF-F098-4740-B1F0-9B6BEF941F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034" y="2852099"/>
            <a:ext cx="4395384" cy="1348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3">
            <a:extLst>
              <a:ext uri="{FF2B5EF4-FFF2-40B4-BE49-F238E27FC236}">
                <a16:creationId xmlns:a16="http://schemas.microsoft.com/office/drawing/2014/main" id="{6BD64399-AD57-4A4C-8B1F-95A5672B37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226" y="5733113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11A49292-9043-4046-80DE-4036D76F48EF}"/>
              </a:ext>
            </a:extLst>
          </p:cNvPr>
          <p:cNvGrpSpPr/>
          <p:nvPr/>
        </p:nvGrpSpPr>
        <p:grpSpPr>
          <a:xfrm>
            <a:off x="6602810" y="2647921"/>
            <a:ext cx="17078228" cy="7447957"/>
            <a:chOff x="6602810" y="2647921"/>
            <a:chExt cx="17078228" cy="7447957"/>
          </a:xfrm>
        </p:grpSpPr>
        <p:pic>
          <p:nvPicPr>
            <p:cNvPr id="29" name="Picture 2">
              <a:extLst>
                <a:ext uri="{FF2B5EF4-FFF2-40B4-BE49-F238E27FC236}">
                  <a16:creationId xmlns:a16="http://schemas.microsoft.com/office/drawing/2014/main" id="{BD90AFF6-A0D9-4AE3-8197-A7976DD08D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0" y="2647921"/>
              <a:ext cx="8441038" cy="6087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Decagon 31">
              <a:extLst>
                <a:ext uri="{FF2B5EF4-FFF2-40B4-BE49-F238E27FC236}">
                  <a16:creationId xmlns:a16="http://schemas.microsoft.com/office/drawing/2014/main" id="{621C4FCE-5975-4627-8F76-39959AFA4695}"/>
                </a:ext>
              </a:extLst>
            </p:cNvPr>
            <p:cNvSpPr/>
            <p:nvPr/>
          </p:nvSpPr>
          <p:spPr>
            <a:xfrm>
              <a:off x="10246229" y="9264881"/>
              <a:ext cx="881019" cy="830997"/>
            </a:xfrm>
            <a:prstGeom prst="decago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  <p:sp>
          <p:nvSpPr>
            <p:cNvPr id="33" name="Decagon 32">
              <a:extLst>
                <a:ext uri="{FF2B5EF4-FFF2-40B4-BE49-F238E27FC236}">
                  <a16:creationId xmlns:a16="http://schemas.microsoft.com/office/drawing/2014/main" id="{F8E850D4-AD24-4293-A152-D35C2D549E22}"/>
                </a:ext>
              </a:extLst>
            </p:cNvPr>
            <p:cNvSpPr/>
            <p:nvPr/>
          </p:nvSpPr>
          <p:spPr>
            <a:xfrm>
              <a:off x="19202400" y="8789413"/>
              <a:ext cx="881019" cy="830997"/>
            </a:xfrm>
            <a:prstGeom prst="decago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2BCB0A2-53FC-4C3D-8782-56FF7F4440D8}"/>
                </a:ext>
              </a:extLst>
            </p:cNvPr>
            <p:cNvGrpSpPr/>
            <p:nvPr/>
          </p:nvGrpSpPr>
          <p:grpSpPr>
            <a:xfrm>
              <a:off x="6602810" y="2894817"/>
              <a:ext cx="8441039" cy="6476772"/>
              <a:chOff x="6602810" y="2894817"/>
              <a:chExt cx="8441039" cy="6476772"/>
            </a:xfrm>
          </p:grpSpPr>
          <p:pic>
            <p:nvPicPr>
              <p:cNvPr id="30" name="Picture 5">
                <a:extLst>
                  <a:ext uri="{FF2B5EF4-FFF2-40B4-BE49-F238E27FC236}">
                    <a16:creationId xmlns:a16="http://schemas.microsoft.com/office/drawing/2014/main" id="{3973E1D5-5407-4051-B969-152E35D1C8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02810" y="2894817"/>
                <a:ext cx="8441039" cy="64767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3" name="Straight Connector 2">
                <a:extLst>
                  <a:ext uri="{FF2B5EF4-FFF2-40B4-BE49-F238E27FC236}">
                    <a16:creationId xmlns:a16="http://schemas.microsoft.com/office/drawing/2014/main" id="{4B03EE78-DFE8-45FF-AAE0-4C63945A4A0F}"/>
                  </a:ext>
                </a:extLst>
              </p:cNvPr>
              <p:cNvCxnSpPr/>
              <p:nvPr/>
            </p:nvCxnSpPr>
            <p:spPr>
              <a:xfrm flipV="1">
                <a:off x="8229600" y="6477000"/>
                <a:ext cx="5943600" cy="1295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43547BFF-AF76-499B-ADAB-AFA14A6BA3B5}"/>
              </a:ext>
            </a:extLst>
          </p:cNvPr>
          <p:cNvSpPr txBox="1"/>
          <p:nvPr/>
        </p:nvSpPr>
        <p:spPr>
          <a:xfrm>
            <a:off x="5427418" y="12087311"/>
            <a:ext cx="88392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m 3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9" name="Picture 2">
            <a:extLst>
              <a:ext uri="{FF2B5EF4-FFF2-40B4-BE49-F238E27FC236}">
                <a16:creationId xmlns:a16="http://schemas.microsoft.com/office/drawing/2014/main" id="{165101E1-FBA4-476A-9118-149A2FBB1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378" y="11735752"/>
            <a:ext cx="4395384" cy="1348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ED1FBE1D-D7F8-470F-83E5-6FE8CBC67E68}"/>
              </a:ext>
            </a:extLst>
          </p:cNvPr>
          <p:cNvGrpSpPr/>
          <p:nvPr/>
        </p:nvGrpSpPr>
        <p:grpSpPr>
          <a:xfrm>
            <a:off x="-838201" y="1708220"/>
            <a:ext cx="11730866" cy="769441"/>
            <a:chOff x="-838201" y="1708220"/>
            <a:chExt cx="11730866" cy="769441"/>
          </a:xfrm>
        </p:grpSpPr>
        <p:sp>
          <p:nvSpPr>
            <p:cNvPr id="41" name="Content Placeholder 1">
              <a:extLst>
                <a:ext uri="{FF2B5EF4-FFF2-40B4-BE49-F238E27FC236}">
                  <a16:creationId xmlns:a16="http://schemas.microsoft.com/office/drawing/2014/main" id="{3D0C0B90-8A6B-4271-A83C-23890CFB3A4B}"/>
                </a:ext>
              </a:extLst>
            </p:cNvPr>
            <p:cNvSpPr txBox="1">
              <a:spLocks/>
            </p:cNvSpPr>
            <p:nvPr/>
          </p:nvSpPr>
          <p:spPr>
            <a:xfrm>
              <a:off x="2110915" y="1768979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THỪA NHẬN</a:t>
              </a:r>
            </a:p>
          </p:txBody>
        </p:sp>
        <p:sp>
          <p:nvSpPr>
            <p:cNvPr id="42" name="Round Same Side Corner Rectangle 48">
              <a:extLst>
                <a:ext uri="{FF2B5EF4-FFF2-40B4-BE49-F238E27FC236}">
                  <a16:creationId xmlns:a16="http://schemas.microsoft.com/office/drawing/2014/main" id="{9743F111-B951-46F3-9512-CF2203C1F8A8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88AB4C9-DD76-46EB-9E11-ECD3FC1200F9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788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1" grpId="0"/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10">
            <a:extLst>
              <a:ext uri="{FF2B5EF4-FFF2-40B4-BE49-F238E27FC236}">
                <a16:creationId xmlns:a16="http://schemas.microsoft.com/office/drawing/2014/main" id="{0AB46526-2560-445D-80D2-273937BCF42F}"/>
              </a:ext>
            </a:extLst>
          </p:cNvPr>
          <p:cNvGrpSpPr/>
          <p:nvPr/>
        </p:nvGrpSpPr>
        <p:grpSpPr>
          <a:xfrm>
            <a:off x="294199" y="5724679"/>
            <a:ext cx="13530596" cy="7487690"/>
            <a:chOff x="1270511" y="5867400"/>
            <a:chExt cx="13530596" cy="7419124"/>
          </a:xfrm>
        </p:grpSpPr>
        <p:sp>
          <p:nvSpPr>
            <p:cNvPr id="87" name="Rounded Rectangle 65">
              <a:extLst>
                <a:ext uri="{FF2B5EF4-FFF2-40B4-BE49-F238E27FC236}">
                  <a16:creationId xmlns:a16="http://schemas.microsoft.com/office/drawing/2014/main" id="{19B8C300-F4B8-4129-BE10-25A817790FC7}"/>
                </a:ext>
              </a:extLst>
            </p:cNvPr>
            <p:cNvSpPr/>
            <p:nvPr/>
          </p:nvSpPr>
          <p:spPr>
            <a:xfrm>
              <a:off x="1272211" y="6139009"/>
              <a:ext cx="13528896" cy="714751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8" name="Group 60">
              <a:extLst>
                <a:ext uri="{FF2B5EF4-FFF2-40B4-BE49-F238E27FC236}">
                  <a16:creationId xmlns:a16="http://schemas.microsoft.com/office/drawing/2014/main" id="{647FAB1F-79CA-40CC-AFB5-B948700C6FD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9" name="Freeform 20">
                <a:extLst>
                  <a:ext uri="{FF2B5EF4-FFF2-40B4-BE49-F238E27FC236}">
                    <a16:creationId xmlns:a16="http://schemas.microsoft.com/office/drawing/2014/main" id="{63BAE390-A59D-4525-8F2F-E13EA1FA945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2254CCD0-67CD-4695-9B7B-6A4ACA346DC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792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Round Diagonal Corner Rectangle 69">
                <a:extLst>
                  <a:ext uri="{FF2B5EF4-FFF2-40B4-BE49-F238E27FC236}">
                    <a16:creationId xmlns:a16="http://schemas.microsoft.com/office/drawing/2014/main" id="{491BADEC-E4EA-443E-8F98-6373D09B9D01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65DBADE4-6E4C-4EE9-B205-05858C1DB0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4" name="Group 54">
            <a:extLst>
              <a:ext uri="{FF2B5EF4-FFF2-40B4-BE49-F238E27FC236}">
                <a16:creationId xmlns:a16="http://schemas.microsoft.com/office/drawing/2014/main" id="{FF29D590-C2FF-4F25-91FE-3A0558AB289E}"/>
              </a:ext>
            </a:extLst>
          </p:cNvPr>
          <p:cNvGrpSpPr/>
          <p:nvPr/>
        </p:nvGrpSpPr>
        <p:grpSpPr>
          <a:xfrm>
            <a:off x="284260" y="2260253"/>
            <a:ext cx="23856021" cy="3299274"/>
            <a:chOff x="1268077" y="3405486"/>
            <a:chExt cx="23611714" cy="2689824"/>
          </a:xfrm>
        </p:grpSpPr>
        <p:sp>
          <p:nvSpPr>
            <p:cNvPr id="26" name="Rounded Rectangle 30">
              <a:extLst>
                <a:ext uri="{FF2B5EF4-FFF2-40B4-BE49-F238E27FC236}">
                  <a16:creationId xmlns:a16="http://schemas.microsoft.com/office/drawing/2014/main" id="{C64C8A7E-967B-4834-BB0B-0706B2892785}"/>
                </a:ext>
              </a:extLst>
            </p:cNvPr>
            <p:cNvSpPr/>
            <p:nvPr/>
          </p:nvSpPr>
          <p:spPr>
            <a:xfrm>
              <a:off x="1268077" y="3594010"/>
              <a:ext cx="23611714" cy="25013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7">
              <a:extLst>
                <a:ext uri="{FF2B5EF4-FFF2-40B4-BE49-F238E27FC236}">
                  <a16:creationId xmlns:a16="http://schemas.microsoft.com/office/drawing/2014/main" id="{053BFC2F-FEFB-4142-9969-F35AE02C8048}"/>
                </a:ext>
              </a:extLst>
            </p:cNvPr>
            <p:cNvGrpSpPr/>
            <p:nvPr/>
          </p:nvGrpSpPr>
          <p:grpSpPr>
            <a:xfrm>
              <a:off x="1268078" y="3405486"/>
              <a:ext cx="3553854" cy="940513"/>
              <a:chOff x="1311958" y="3405486"/>
              <a:chExt cx="3553854" cy="940513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0F764E7B-5EAE-4B71-948F-4BA293DB897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072547" y="2519922"/>
                <a:ext cx="793395" cy="2793135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B1FFF6-9D59-46D0-BEF2-7DC0E551EEEA}"/>
                  </a:ext>
                </a:extLst>
              </p:cNvPr>
              <p:cNvSpPr txBox="1"/>
              <p:nvPr/>
            </p:nvSpPr>
            <p:spPr>
              <a:xfrm>
                <a:off x="2092547" y="3602741"/>
                <a:ext cx="1839171" cy="6524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35" name="Group 70">
                <a:extLst>
                  <a:ext uri="{FF2B5EF4-FFF2-40B4-BE49-F238E27FC236}">
                    <a16:creationId xmlns:a16="http://schemas.microsoft.com/office/drawing/2014/main" id="{35984AB1-BBC3-4371-A4B4-0E5646073A3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E7B151FD-4A8D-47B3-89A9-5446241D418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>
                  <a:extLst>
                    <a:ext uri="{FF2B5EF4-FFF2-40B4-BE49-F238E27FC236}">
                      <a16:creationId xmlns:a16="http://schemas.microsoft.com/office/drawing/2014/main" id="{7E18FF3C-2A6B-4663-836D-888B877DC59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>
                  <a:extLst>
                    <a:ext uri="{FF2B5EF4-FFF2-40B4-BE49-F238E27FC236}">
                      <a16:creationId xmlns:a16="http://schemas.microsoft.com/office/drawing/2014/main" id="{68C57664-363F-4225-94C3-2C4B32EF73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>
                  <a:extLst>
                    <a:ext uri="{FF2B5EF4-FFF2-40B4-BE49-F238E27FC236}">
                      <a16:creationId xmlns:a16="http://schemas.microsoft.com/office/drawing/2014/main" id="{0A161A8E-8E57-4B9F-8BFD-04BAE3A1C3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>
                  <a:extLst>
                    <a:ext uri="{FF2B5EF4-FFF2-40B4-BE49-F238E27FC236}">
                      <a16:creationId xmlns:a16="http://schemas.microsoft.com/office/drawing/2014/main" id="{39E64EA7-C883-403C-8EEA-DD7E529C52F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7">
                  <a:extLst>
                    <a:ext uri="{FF2B5EF4-FFF2-40B4-BE49-F238E27FC236}">
                      <a16:creationId xmlns:a16="http://schemas.microsoft.com/office/drawing/2014/main" id="{86C043C2-64D5-4E76-AEEC-126D8D5FFD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8">
                  <a:extLst>
                    <a:ext uri="{FF2B5EF4-FFF2-40B4-BE49-F238E27FC236}">
                      <a16:creationId xmlns:a16="http://schemas.microsoft.com/office/drawing/2014/main" id="{7376F70F-ED72-41C2-AE0E-DD632329F4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19">
                  <a:extLst>
                    <a:ext uri="{FF2B5EF4-FFF2-40B4-BE49-F238E27FC236}">
                      <a16:creationId xmlns:a16="http://schemas.microsoft.com/office/drawing/2014/main" id="{68FC1A09-C4B1-4DC6-A47A-E75F1A2E8B8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0">
                  <a:extLst>
                    <a:ext uri="{FF2B5EF4-FFF2-40B4-BE49-F238E27FC236}">
                      <a16:creationId xmlns:a16="http://schemas.microsoft.com/office/drawing/2014/main" id="{4288A828-4D09-4810-B92A-473FC09F1F6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1">
                  <a:extLst>
                    <a:ext uri="{FF2B5EF4-FFF2-40B4-BE49-F238E27FC236}">
                      <a16:creationId xmlns:a16="http://schemas.microsoft.com/office/drawing/2014/main" id="{8E40D8FA-6EC1-4DD9-BFBE-F50A59A841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2">
                  <a:extLst>
                    <a:ext uri="{FF2B5EF4-FFF2-40B4-BE49-F238E27FC236}">
                      <a16:creationId xmlns:a16="http://schemas.microsoft.com/office/drawing/2014/main" id="{3D05AA1A-2BA2-4A54-99D5-7E85D13776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3">
                  <a:extLst>
                    <a:ext uri="{FF2B5EF4-FFF2-40B4-BE49-F238E27FC236}">
                      <a16:creationId xmlns:a16="http://schemas.microsoft.com/office/drawing/2014/main" id="{63D96E8D-6E29-4784-AC8F-E6776335B8D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4">
                  <a:extLst>
                    <a:ext uri="{FF2B5EF4-FFF2-40B4-BE49-F238E27FC236}">
                      <a16:creationId xmlns:a16="http://schemas.microsoft.com/office/drawing/2014/main" id="{1E2A3C99-01AE-4B03-90C3-6F96A65D1A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5">
                  <a:extLst>
                    <a:ext uri="{FF2B5EF4-FFF2-40B4-BE49-F238E27FC236}">
                      <a16:creationId xmlns:a16="http://schemas.microsoft.com/office/drawing/2014/main" id="{31ECDE8E-A556-456A-882E-C6E85832C0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6">
                  <a:extLst>
                    <a:ext uri="{FF2B5EF4-FFF2-40B4-BE49-F238E27FC236}">
                      <a16:creationId xmlns:a16="http://schemas.microsoft.com/office/drawing/2014/main" id="{4DB72825-B7FD-4A24-9607-FC8B3BB512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7">
                  <a:extLst>
                    <a:ext uri="{FF2B5EF4-FFF2-40B4-BE49-F238E27FC236}">
                      <a16:creationId xmlns:a16="http://schemas.microsoft.com/office/drawing/2014/main" id="{9881282D-B354-4DB3-9E82-980569D7E6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8">
                  <a:extLst>
                    <a:ext uri="{FF2B5EF4-FFF2-40B4-BE49-F238E27FC236}">
                      <a16:creationId xmlns:a16="http://schemas.microsoft.com/office/drawing/2014/main" id="{43CCE3BC-E510-4FFF-A99C-0091763039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9">
                  <a:extLst>
                    <a:ext uri="{FF2B5EF4-FFF2-40B4-BE49-F238E27FC236}">
                      <a16:creationId xmlns:a16="http://schemas.microsoft.com/office/drawing/2014/main" id="{3C2B6FFD-6357-4EAF-AD07-05B034A4FA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30">
                  <a:extLst>
                    <a:ext uri="{FF2B5EF4-FFF2-40B4-BE49-F238E27FC236}">
                      <a16:creationId xmlns:a16="http://schemas.microsoft.com/office/drawing/2014/main" id="{031D2D6A-DDBA-446B-BA69-133A78DFA3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31">
                  <a:extLst>
                    <a:ext uri="{FF2B5EF4-FFF2-40B4-BE49-F238E27FC236}">
                      <a16:creationId xmlns:a16="http://schemas.microsoft.com/office/drawing/2014/main" id="{26022F94-DF77-407D-A43F-0EDCF81818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2">
                  <a:extLst>
                    <a:ext uri="{FF2B5EF4-FFF2-40B4-BE49-F238E27FC236}">
                      <a16:creationId xmlns:a16="http://schemas.microsoft.com/office/drawing/2014/main" id="{A93CDD81-5490-4F18-B507-DEF8BA7B8A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3">
                  <a:extLst>
                    <a:ext uri="{FF2B5EF4-FFF2-40B4-BE49-F238E27FC236}">
                      <a16:creationId xmlns:a16="http://schemas.microsoft.com/office/drawing/2014/main" id="{178DBB24-4DE5-4BF7-A0AD-31C4919788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4">
                  <a:extLst>
                    <a:ext uri="{FF2B5EF4-FFF2-40B4-BE49-F238E27FC236}">
                      <a16:creationId xmlns:a16="http://schemas.microsoft.com/office/drawing/2014/main" id="{4FA706C5-3035-4C36-A856-34338FDA11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5">
                  <a:extLst>
                    <a:ext uri="{FF2B5EF4-FFF2-40B4-BE49-F238E27FC236}">
                      <a16:creationId xmlns:a16="http://schemas.microsoft.com/office/drawing/2014/main" id="{203D994D-7797-40AD-A7BF-15C6B2D749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6">
                  <a:extLst>
                    <a:ext uri="{FF2B5EF4-FFF2-40B4-BE49-F238E27FC236}">
                      <a16:creationId xmlns:a16="http://schemas.microsoft.com/office/drawing/2014/main" id="{3016E546-2FE5-4417-AEF5-1903EF90F7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C2E3028-3866-4488-96E5-2DA51B693732}"/>
                  </a:ext>
                </a:extLst>
              </p:cNvPr>
              <p:cNvSpPr txBox="1"/>
              <p:nvPr/>
            </p:nvSpPr>
            <p:spPr>
              <a:xfrm>
                <a:off x="1400746" y="2723178"/>
                <a:ext cx="22816676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tabLst>
                    <a:tab pos="45720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Lấy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eaLnBrk="0" fontAlgn="base" hangingPunct="0">
                  <a:tabLst>
                    <a:tab pos="45720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 eaLnBrk="0" fontAlgn="base" hangingPunct="0">
                  <a:tabLst>
                    <a:tab pos="45720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</a:t>
                </a:r>
              </a:p>
              <a:p>
                <a:pPr lvl="0" eaLnBrk="0" fontAlgn="base" hangingPunct="0">
                  <a:tabLst>
                    <a:tab pos="45720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C2E3028-3866-4488-96E5-2DA51B693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746" y="2723178"/>
                <a:ext cx="22816676" cy="2800767"/>
              </a:xfrm>
              <a:prstGeom prst="rect">
                <a:avLst/>
              </a:prstGeom>
              <a:blipFill>
                <a:blip r:embed="rId3"/>
                <a:stretch>
                  <a:fillRect l="-1095" t="-4793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091B5DD-D739-4E34-9876-E155EB722364}"/>
                  </a:ext>
                </a:extLst>
              </p:cNvPr>
              <p:cNvSpPr txBox="1"/>
              <p:nvPr/>
            </p:nvSpPr>
            <p:spPr>
              <a:xfrm>
                <a:off x="423722" y="6424200"/>
                <a:ext cx="12391696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buFont typeface="+mj-lt"/>
                  <a:buAutoNum type="alphaLcParenR"/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𝑺𝑨𝑪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𝑺𝑩𝑫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091B5DD-D739-4E34-9876-E155EB722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22" y="6424200"/>
                <a:ext cx="12391696" cy="1602683"/>
              </a:xfrm>
              <a:prstGeom prst="rect">
                <a:avLst/>
              </a:prstGeom>
              <a:blipFill>
                <a:blip r:embed="rId4"/>
                <a:stretch>
                  <a:fillRect l="-2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33E44E5-2BB5-4C33-BD2E-AC11A41605D5}"/>
                  </a:ext>
                </a:extLst>
              </p:cNvPr>
              <p:cNvSpPr txBox="1"/>
              <p:nvPr/>
            </p:nvSpPr>
            <p:spPr>
              <a:xfrm>
                <a:off x="347909" y="7912195"/>
                <a:ext cx="12391696" cy="347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/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marL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𝑰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𝑪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𝑪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⊂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𝑺𝑨𝑪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𝑰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𝑺𝑨𝑪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𝑰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𝑫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𝑩𝑫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⊂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𝑺𝑩𝑫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𝑰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𝑺𝑩𝑫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/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33E44E5-2BB5-4C33-BD2E-AC11A41605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09" y="7912195"/>
                <a:ext cx="12391696" cy="3477875"/>
              </a:xfrm>
              <a:prstGeom prst="rect">
                <a:avLst/>
              </a:prstGeom>
              <a:blipFill>
                <a:blip r:embed="rId5"/>
                <a:stretch>
                  <a:fillRect l="-1968" t="-3860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F8D4EAC-9BD6-4D8A-AA5A-A60A8938752A}"/>
                  </a:ext>
                </a:extLst>
              </p:cNvPr>
              <p:cNvSpPr txBox="1"/>
              <p:nvPr/>
            </p:nvSpPr>
            <p:spPr>
              <a:xfrm>
                <a:off x="391392" y="11626214"/>
                <a:ext cx="126754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F8D4EAC-9BD6-4D8A-AA5A-A60A89387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92" y="11626214"/>
                <a:ext cx="12675476" cy="769441"/>
              </a:xfrm>
              <a:prstGeom prst="rect">
                <a:avLst/>
              </a:prstGeom>
              <a:blipFill>
                <a:blip r:embed="rId6"/>
                <a:stretch>
                  <a:fillRect l="-192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peech Bubble: Oval 2">
            <a:extLst>
              <a:ext uri="{FF2B5EF4-FFF2-40B4-BE49-F238E27FC236}">
                <a16:creationId xmlns:a16="http://schemas.microsoft.com/office/drawing/2014/main" id="{920DA720-B374-46B7-8B4C-71002F76CFE9}"/>
              </a:ext>
            </a:extLst>
          </p:cNvPr>
          <p:cNvSpPr/>
          <p:nvPr/>
        </p:nvSpPr>
        <p:spPr>
          <a:xfrm>
            <a:off x="9559535" y="-426362"/>
            <a:ext cx="8530520" cy="6637861"/>
          </a:xfrm>
          <a:prstGeom prst="wedgeEllipseCallout">
            <a:avLst>
              <a:gd name="adj1" fmla="val -45319"/>
              <a:gd name="adj2" fmla="val 39622"/>
            </a:avLst>
          </a:prstGeom>
          <a:solidFill>
            <a:schemeClr val="tx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85" name="Picture 9">
            <a:extLst>
              <a:ext uri="{FF2B5EF4-FFF2-40B4-BE49-F238E27FC236}">
                <a16:creationId xmlns:a16="http://schemas.microsoft.com/office/drawing/2014/main" id="{57E00474-1B1B-4208-AF03-23C5A4007F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5548" y="6171423"/>
            <a:ext cx="7457684" cy="7576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3" name="Group 92">
            <a:extLst>
              <a:ext uri="{FF2B5EF4-FFF2-40B4-BE49-F238E27FC236}">
                <a16:creationId xmlns:a16="http://schemas.microsoft.com/office/drawing/2014/main" id="{BF495516-7D17-4A30-A96D-5A6F64C34E0D}"/>
              </a:ext>
            </a:extLst>
          </p:cNvPr>
          <p:cNvGrpSpPr/>
          <p:nvPr/>
        </p:nvGrpSpPr>
        <p:grpSpPr>
          <a:xfrm>
            <a:off x="-838201" y="1708220"/>
            <a:ext cx="11730866" cy="769441"/>
            <a:chOff x="-838201" y="1708220"/>
            <a:chExt cx="11730866" cy="769441"/>
          </a:xfrm>
        </p:grpSpPr>
        <p:sp>
          <p:nvSpPr>
            <p:cNvPr id="94" name="Content Placeholder 1">
              <a:extLst>
                <a:ext uri="{FF2B5EF4-FFF2-40B4-BE49-F238E27FC236}">
                  <a16:creationId xmlns:a16="http://schemas.microsoft.com/office/drawing/2014/main" id="{952AD466-8F21-41AA-B014-0C157047803F}"/>
                </a:ext>
              </a:extLst>
            </p:cNvPr>
            <p:cNvSpPr txBox="1">
              <a:spLocks/>
            </p:cNvSpPr>
            <p:nvPr/>
          </p:nvSpPr>
          <p:spPr>
            <a:xfrm>
              <a:off x="2110915" y="1768979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THỪA NHẬN</a:t>
              </a:r>
            </a:p>
          </p:txBody>
        </p:sp>
        <p:sp>
          <p:nvSpPr>
            <p:cNvPr id="95" name="Round Same Side Corner Rectangle 48">
              <a:extLst>
                <a:ext uri="{FF2B5EF4-FFF2-40B4-BE49-F238E27FC236}">
                  <a16:creationId xmlns:a16="http://schemas.microsoft.com/office/drawing/2014/main" id="{7F5C4566-CFCF-4A48-9864-1FCA4803744A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E6D718C9-8AED-4995-BE9C-CC817B4D1772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>
            <a:extLst>
              <a:ext uri="{FF2B5EF4-FFF2-40B4-BE49-F238E27FC236}">
                <a16:creationId xmlns:a16="http://schemas.microsoft.com/office/drawing/2014/main" id="{A8494274-333F-44AE-8E32-4A48873689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6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1485900" indent="-571500">
              <a:spcBef>
                <a:spcPct val="20000"/>
              </a:spcBef>
              <a:buChar char="–"/>
              <a:defRPr sz="5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2286000" indent="-457200">
              <a:spcBef>
                <a:spcPct val="20000"/>
              </a:spcBef>
              <a:buChar char="•"/>
              <a:defRPr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3200400" indent="-457200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4114800" indent="-457200">
              <a:spcBef>
                <a:spcPct val="20000"/>
              </a:spcBef>
              <a:buChar char="»"/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5029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5943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68580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7772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4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817A53-F73A-47C7-8623-CB2CC1A030A9}" type="slidenum">
              <a:rPr lang="en-US" altLang="en-US" sz="28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28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6A80246-DFEE-4C13-A1BE-CCBF96D468F7}"/>
              </a:ext>
            </a:extLst>
          </p:cNvPr>
          <p:cNvSpPr/>
          <p:nvPr/>
        </p:nvSpPr>
        <p:spPr>
          <a:xfrm>
            <a:off x="830740" y="3962730"/>
            <a:ext cx="16355291" cy="184059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A09B6EA-8C9F-409B-ABCF-1BF47DAD50C8}"/>
              </a:ext>
            </a:extLst>
          </p:cNvPr>
          <p:cNvGrpSpPr/>
          <p:nvPr/>
        </p:nvGrpSpPr>
        <p:grpSpPr>
          <a:xfrm>
            <a:off x="-838201" y="1708220"/>
            <a:ext cx="11730866" cy="769441"/>
            <a:chOff x="-838201" y="1708220"/>
            <a:chExt cx="11730866" cy="769441"/>
          </a:xfrm>
        </p:grpSpPr>
        <p:sp>
          <p:nvSpPr>
            <p:cNvPr id="7" name="Content Placeholder 1">
              <a:extLst>
                <a:ext uri="{FF2B5EF4-FFF2-40B4-BE49-F238E27FC236}">
                  <a16:creationId xmlns:a16="http://schemas.microsoft.com/office/drawing/2014/main" id="{80518545-FC2E-41C6-B720-2B0C4B3344A8}"/>
                </a:ext>
              </a:extLst>
            </p:cNvPr>
            <p:cNvSpPr txBox="1">
              <a:spLocks/>
            </p:cNvSpPr>
            <p:nvPr/>
          </p:nvSpPr>
          <p:spPr>
            <a:xfrm>
              <a:off x="2110915" y="1768979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THỪA NHẬN</a:t>
              </a:r>
            </a:p>
          </p:txBody>
        </p:sp>
        <p:sp>
          <p:nvSpPr>
            <p:cNvPr id="8" name="Round Same Side Corner Rectangle 48">
              <a:extLst>
                <a:ext uri="{FF2B5EF4-FFF2-40B4-BE49-F238E27FC236}">
                  <a16:creationId xmlns:a16="http://schemas.microsoft.com/office/drawing/2014/main" id="{C84171A0-E38E-4253-82FA-49A2C4E598A5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C05ACDE-6DAE-45A8-B763-A702E6136841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11" name="Round Same Side Corner Rectangle 48">
            <a:extLst>
              <a:ext uri="{FF2B5EF4-FFF2-40B4-BE49-F238E27FC236}">
                <a16:creationId xmlns:a16="http://schemas.microsoft.com/office/drawing/2014/main" id="{0995121F-B045-4B36-8D82-D3F78A6FE30A}"/>
              </a:ext>
            </a:extLst>
          </p:cNvPr>
          <p:cNvSpPr/>
          <p:nvPr/>
        </p:nvSpPr>
        <p:spPr>
          <a:xfrm rot="5400000">
            <a:off x="933580" y="2447027"/>
            <a:ext cx="731425" cy="1226987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C57334D-FA7E-4D11-BFDC-9AE8C96F31D0}"/>
              </a:ext>
            </a:extLst>
          </p:cNvPr>
          <p:cNvGrpSpPr/>
          <p:nvPr/>
        </p:nvGrpSpPr>
        <p:grpSpPr>
          <a:xfrm>
            <a:off x="610906" y="2694808"/>
            <a:ext cx="14702707" cy="2006883"/>
            <a:chOff x="610906" y="2694808"/>
            <a:chExt cx="14702707" cy="2006883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1C6544C-4C39-4F48-BB01-8F45F4206CAD}"/>
                </a:ext>
              </a:extLst>
            </p:cNvPr>
            <p:cNvGrpSpPr/>
            <p:nvPr/>
          </p:nvGrpSpPr>
          <p:grpSpPr>
            <a:xfrm>
              <a:off x="610906" y="2694808"/>
              <a:ext cx="14702707" cy="1511492"/>
              <a:chOff x="537293" y="2651219"/>
              <a:chExt cx="14702707" cy="1511492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A684EE3-CF1D-4DD6-96FD-7D65E193A852}"/>
                  </a:ext>
                </a:extLst>
              </p:cNvPr>
              <p:cNvSpPr/>
              <p:nvPr/>
            </p:nvSpPr>
            <p:spPr>
              <a:xfrm>
                <a:off x="1972416" y="2716161"/>
                <a:ext cx="13267584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solidFill>
                      <a:srgbClr val="145F82"/>
                    </a:solidFill>
                  </a:rPr>
                  <a:t> </a:t>
                </a:r>
                <a:r>
                  <a:rPr lang="en-US" sz="4400" b="1" dirty="0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CHẤT 6</a:t>
                </a:r>
              </a:p>
              <a:p>
                <a:endParaRPr lang="vi-VN" sz="4400" b="1" dirty="0">
                  <a:solidFill>
                    <a:srgbClr val="145F82"/>
                  </a:solidFill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1482DB-15BF-488E-B5BE-DA3D5E66DB1A}"/>
                  </a:ext>
                </a:extLst>
              </p:cNvPr>
              <p:cNvSpPr txBox="1"/>
              <p:nvPr/>
            </p:nvSpPr>
            <p:spPr>
              <a:xfrm>
                <a:off x="537293" y="2651219"/>
                <a:ext cx="160343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BD3061C-89B3-40BB-8685-CE5E4E814737}"/>
                </a:ext>
              </a:extLst>
            </p:cNvPr>
            <p:cNvSpPr/>
            <p:nvPr/>
          </p:nvSpPr>
          <p:spPr>
            <a:xfrm>
              <a:off x="783529" y="3932250"/>
              <a:ext cx="1730090" cy="769441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chemeClr val="bg1"/>
                  </a:solidFill>
                </a:rPr>
                <a:t> TC6:</a:t>
              </a:r>
              <a:endParaRPr lang="vi-VN" sz="4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4239D23C-E7BB-4FAA-8DF6-9D19551E9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766" y="4162711"/>
            <a:ext cx="15387321" cy="1446550"/>
          </a:xfrm>
          <a:prstGeom prst="rect">
            <a:avLst/>
          </a:prstGeom>
          <a:noFill/>
          <a:ln w="9525">
            <a:solidFill>
              <a:srgbClr val="FF3399">
                <a:alpha val="39999"/>
              </a:srgb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5600" indent="-355600"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19" name="Picture 14" descr="flower2DivWHT[1]">
            <a:extLst>
              <a:ext uri="{FF2B5EF4-FFF2-40B4-BE49-F238E27FC236}">
                <a16:creationId xmlns:a16="http://schemas.microsoft.com/office/drawing/2014/main" id="{CA31639A-D1D7-47B1-8D7B-A4C9850532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1600" y="12954000"/>
            <a:ext cx="396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5BABA02D-E420-420C-97A4-CDF79DFB063E}"/>
              </a:ext>
            </a:extLst>
          </p:cNvPr>
          <p:cNvSpPr/>
          <p:nvPr/>
        </p:nvSpPr>
        <p:spPr>
          <a:xfrm>
            <a:off x="2050086" y="2782523"/>
            <a:ext cx="20657514" cy="9714278"/>
          </a:xfrm>
          <a:prstGeom prst="roundRect">
            <a:avLst>
              <a:gd name="adj" fmla="val 9018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286373" y="1727556"/>
            <a:ext cx="13807440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5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ắc</a:t>
            </a:r>
            <a:r>
              <a:rPr lang="en-US" sz="5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5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5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5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5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lang="en-US" sz="5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5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612367" y="3455525"/>
            <a:ext cx="18630903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8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800" b="1" i="1" dirty="0">
              <a:latin typeface="VNI-Times" pitchFamily="2" charset="0"/>
              <a:cs typeface="Vani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D8FC4D3-5CF6-4E7B-AFAB-53DF8E125AFC}"/>
              </a:ext>
            </a:extLst>
          </p:cNvPr>
          <p:cNvSpPr/>
          <p:nvPr/>
        </p:nvSpPr>
        <p:spPr>
          <a:xfrm>
            <a:off x="2612367" y="3440140"/>
            <a:ext cx="1735001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1:</a:t>
            </a:r>
            <a:endParaRPr lang="vi-VN" sz="4400" b="1" dirty="0">
              <a:solidFill>
                <a:schemeClr val="bg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573223" y="4740303"/>
            <a:ext cx="18613327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ua 3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46E2775-21BC-4E3A-B6B5-23E887980B59}"/>
              </a:ext>
            </a:extLst>
          </p:cNvPr>
          <p:cNvSpPr/>
          <p:nvPr/>
        </p:nvSpPr>
        <p:spPr>
          <a:xfrm>
            <a:off x="2612367" y="4776227"/>
            <a:ext cx="1730810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2:</a:t>
            </a:r>
            <a:endParaRPr lang="vi-VN" sz="4400" b="1" dirty="0">
              <a:solidFill>
                <a:schemeClr val="bg1"/>
              </a:solidFill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554424" y="6090611"/>
            <a:ext cx="17543576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43AFC8-57B0-4C83-B443-0C371FA21096}"/>
              </a:ext>
            </a:extLst>
          </p:cNvPr>
          <p:cNvSpPr/>
          <p:nvPr/>
        </p:nvSpPr>
        <p:spPr>
          <a:xfrm>
            <a:off x="2590799" y="6285397"/>
            <a:ext cx="1732287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3:</a:t>
            </a:r>
            <a:endParaRPr lang="vi-VN" sz="4400" b="1" dirty="0">
              <a:solidFill>
                <a:schemeClr val="bg1"/>
              </a:solidFill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561499" y="7824062"/>
            <a:ext cx="18613328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8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b="1" i="1" dirty="0">
              <a:solidFill>
                <a:srgbClr val="C00000"/>
              </a:solidFill>
              <a:latin typeface="VNI-Times" pitchFamily="2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4C64EA1-D3A4-483A-8805-D7903D48A1AF}"/>
              </a:ext>
            </a:extLst>
          </p:cNvPr>
          <p:cNvSpPr/>
          <p:nvPr/>
        </p:nvSpPr>
        <p:spPr>
          <a:xfrm>
            <a:off x="2579077" y="7899432"/>
            <a:ext cx="1730090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4:</a:t>
            </a:r>
            <a:endParaRPr lang="vi-VN" sz="44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42691" y="9279449"/>
            <a:ext cx="17983200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2 MP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2333917-5B1D-443F-B928-6D3868FAE66D}"/>
              </a:ext>
            </a:extLst>
          </p:cNvPr>
          <p:cNvSpPr/>
          <p:nvPr/>
        </p:nvSpPr>
        <p:spPr>
          <a:xfrm>
            <a:off x="2561491" y="9299983"/>
            <a:ext cx="1730090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5:</a:t>
            </a:r>
            <a:endParaRPr lang="vi-VN" sz="4400" b="1" dirty="0">
              <a:solidFill>
                <a:schemeClr val="bg1"/>
              </a:solidFill>
            </a:endParaRP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4513383" y="10961525"/>
            <a:ext cx="17761914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MP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800" b="1" i="1" dirty="0">
              <a:solidFill>
                <a:srgbClr val="C00000"/>
              </a:solidFill>
              <a:latin typeface="VNI-Times" pitchFamily="2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9F75980-5BFD-4162-9F3F-19F406D24F8F}"/>
              </a:ext>
            </a:extLst>
          </p:cNvPr>
          <p:cNvSpPr/>
          <p:nvPr/>
        </p:nvSpPr>
        <p:spPr>
          <a:xfrm>
            <a:off x="2532183" y="10961525"/>
            <a:ext cx="1730090" cy="769441"/>
          </a:xfrm>
          <a:prstGeom prst="rect">
            <a:avLst/>
          </a:prstGeom>
          <a:solidFill>
            <a:schemeClr val="accent2">
              <a:lumMod val="50000"/>
            </a:schemeClr>
          </a:solidFill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chemeClr val="bg1"/>
                </a:solidFill>
              </a:rPr>
              <a:t> TC6:</a:t>
            </a:r>
            <a:endParaRPr lang="vi-VN" sz="4400" b="1" dirty="0">
              <a:solidFill>
                <a:schemeClr val="bg1"/>
              </a:solidFill>
            </a:endParaRPr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6718404A-4972-4CD1-835C-C8D96239F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94" y="1474922"/>
            <a:ext cx="4395384" cy="1348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458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4B20519-D546-48F7-8AEB-EB337EA95D4E}"/>
              </a:ext>
            </a:extLst>
          </p:cNvPr>
          <p:cNvGrpSpPr/>
          <p:nvPr/>
        </p:nvGrpSpPr>
        <p:grpSpPr>
          <a:xfrm>
            <a:off x="1257637" y="2667000"/>
            <a:ext cx="21868726" cy="10511757"/>
            <a:chOff x="1339699" y="3480127"/>
            <a:chExt cx="21868726" cy="10511757"/>
          </a:xfrm>
        </p:grpSpPr>
        <p:sp>
          <p:nvSpPr>
            <p:cNvPr id="7" name="Right Triangle 6">
              <a:extLst>
                <a:ext uri="{FF2B5EF4-FFF2-40B4-BE49-F238E27FC236}">
                  <a16:creationId xmlns:a16="http://schemas.microsoft.com/office/drawing/2014/main" id="{EE5B3678-6E35-408F-BD83-799C73700DD4}"/>
                </a:ext>
              </a:extLst>
            </p:cNvPr>
            <p:cNvSpPr/>
            <p:nvPr/>
          </p:nvSpPr>
          <p:spPr>
            <a:xfrm>
              <a:off x="16919333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ight Triangle 7">
              <a:extLst>
                <a:ext uri="{FF2B5EF4-FFF2-40B4-BE49-F238E27FC236}">
                  <a16:creationId xmlns:a16="http://schemas.microsoft.com/office/drawing/2014/main" id="{8160156F-545A-459C-BC53-0FB7D8D88CE8}"/>
                </a:ext>
              </a:extLst>
            </p:cNvPr>
            <p:cNvSpPr/>
            <p:nvPr/>
          </p:nvSpPr>
          <p:spPr>
            <a:xfrm flipH="1">
              <a:off x="7206710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1263D0F-10B4-4083-8B75-DB72991EE510}"/>
                </a:ext>
              </a:extLst>
            </p:cNvPr>
            <p:cNvGrpSpPr/>
            <p:nvPr/>
          </p:nvGrpSpPr>
          <p:grpSpPr>
            <a:xfrm>
              <a:off x="1339699" y="3496335"/>
              <a:ext cx="21868726" cy="10495549"/>
              <a:chOff x="1339699" y="3496335"/>
              <a:chExt cx="21868726" cy="10495549"/>
            </a:xfrm>
          </p:grpSpPr>
          <p:sp>
            <p:nvSpPr>
              <p:cNvPr id="10" name="Rounded Rectangle 5">
                <a:extLst>
                  <a:ext uri="{FF2B5EF4-FFF2-40B4-BE49-F238E27FC236}">
                    <a16:creationId xmlns:a16="http://schemas.microsoft.com/office/drawing/2014/main" id="{DB02CBB1-3D62-4AE6-B410-668B682A0F5F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" name="Round Same Side Corner Rectangle 6">
                <a:extLst>
                  <a:ext uri="{FF2B5EF4-FFF2-40B4-BE49-F238E27FC236}">
                    <a16:creationId xmlns:a16="http://schemas.microsoft.com/office/drawing/2014/main" id="{8CB4E773-E006-4F1E-9486-9DE79A629EF5}"/>
                  </a:ext>
                </a:extLst>
              </p:cNvPr>
              <p:cNvSpPr/>
              <p:nvPr/>
            </p:nvSpPr>
            <p:spPr>
              <a:xfrm flipV="1">
                <a:off x="7411453" y="3496335"/>
                <a:ext cx="9518389" cy="1099993"/>
              </a:xfrm>
              <a:prstGeom prst="round2SameRect">
                <a:avLst/>
              </a:prstGeom>
              <a:solidFill>
                <a:srgbClr val="135F8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4BC5088-FB5A-47A4-ACE8-2894E96DB09D}"/>
                  </a:ext>
                </a:extLst>
              </p:cNvPr>
              <p:cNvSpPr txBox="1"/>
              <p:nvPr/>
            </p:nvSpPr>
            <p:spPr>
              <a:xfrm>
                <a:off x="9560819" y="3642700"/>
                <a:ext cx="481093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NG CỐ TIẾT 1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38916" name="Text Box 4">
            <a:extLst>
              <a:ext uri="{FF2B5EF4-FFF2-40B4-BE49-F238E27FC236}">
                <a16:creationId xmlns:a16="http://schemas.microsoft.com/office/drawing/2014/main" id="{CA293549-500E-46CB-94D6-1AF5CD33E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226510"/>
            <a:ext cx="17678400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ABA97D74-8C5C-48FE-80EE-395CAE377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559817"/>
            <a:ext cx="13868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endParaRPr lang="en-US" alt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 5, 6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c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hoa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3, 5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3017722" y="4385106"/>
            <a:ext cx="19013083" cy="8841009"/>
          </a:xfrm>
          <a:prstGeom prst="roundRect">
            <a:avLst>
              <a:gd name="adj" fmla="val 457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231731" y="3329145"/>
            <a:ext cx="3161358" cy="76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74728" y="4175066"/>
            <a:ext cx="18288000" cy="198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2: ĐƯỜNG THẲNG VÀ MẶT PHẲNG TRONG KHÔNG GIAN. QUAN HỆ SONG </a:t>
            </a: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endParaRPr lang="en-US" sz="44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456466" y="1560917"/>
            <a:ext cx="1813892" cy="1259321"/>
            <a:chOff x="12784885" y="1066801"/>
            <a:chExt cx="1814128" cy="1259485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69499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902843" cy="769499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8220" y="1727574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2846097" y="9006834"/>
            <a:ext cx="17088453" cy="872733"/>
            <a:chOff x="7483861" y="7543801"/>
            <a:chExt cx="17012919" cy="872847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ÍNH CHẤT THỪA NHẬ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66425" y="7646473"/>
                  <a:ext cx="726463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2846097" y="7696200"/>
            <a:ext cx="14849139" cy="872732"/>
            <a:chOff x="7459670" y="7543799"/>
            <a:chExt cx="14851072" cy="872846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MỞ ĐẦU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257333" cy="872846"/>
              <a:chOff x="7459669" y="7543800"/>
              <a:chExt cx="1257333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6" y="7640053"/>
                <a:ext cx="1247816" cy="776593"/>
                <a:chOff x="7469186" y="7640053"/>
                <a:chExt cx="1247816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27334" y="7426978"/>
                  <a:ext cx="731520" cy="1247816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4592" y="7640053"/>
                  <a:ext cx="457236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2973055" y="6483340"/>
            <a:ext cx="17891351" cy="76939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CƯƠNG VỀ ĐƯỜNG THẲNG VÀ MẶT PHẲNG (TIẾT 2)</a:t>
            </a:r>
          </a:p>
        </p:txBody>
      </p:sp>
      <p:grpSp>
        <p:nvGrpSpPr>
          <p:cNvPr id="124" name="Group 74">
            <a:extLst>
              <a:ext uri="{FF2B5EF4-FFF2-40B4-BE49-F238E27FC236}">
                <a16:creationId xmlns:a16="http://schemas.microsoft.com/office/drawing/2014/main" id="{91D19032-ECEA-4C13-833D-88446B9C6D6E}"/>
              </a:ext>
            </a:extLst>
          </p:cNvPr>
          <p:cNvGrpSpPr/>
          <p:nvPr/>
        </p:nvGrpSpPr>
        <p:grpSpPr>
          <a:xfrm>
            <a:off x="2846095" y="11687210"/>
            <a:ext cx="10399850" cy="941780"/>
            <a:chOff x="7459668" y="9982200"/>
            <a:chExt cx="10401054" cy="941890"/>
          </a:xfrm>
        </p:grpSpPr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093359C1-4551-438A-B64E-76289622BE0D}"/>
                </a:ext>
              </a:extLst>
            </p:cNvPr>
            <p:cNvSpPr/>
            <p:nvPr/>
          </p:nvSpPr>
          <p:spPr>
            <a:xfrm>
              <a:off x="8880943" y="10108387"/>
              <a:ext cx="8979779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CHÓP VÀ HÌNH TỨ DIỆN</a:t>
              </a:r>
            </a:p>
          </p:txBody>
        </p:sp>
        <p:grpSp>
          <p:nvGrpSpPr>
            <p:cNvPr id="126" name="Group 44">
              <a:extLst>
                <a:ext uri="{FF2B5EF4-FFF2-40B4-BE49-F238E27FC236}">
                  <a16:creationId xmlns:a16="http://schemas.microsoft.com/office/drawing/2014/main" id="{B76B84EE-AC83-439D-84B5-618E30AAE035}"/>
                </a:ext>
              </a:extLst>
            </p:cNvPr>
            <p:cNvGrpSpPr/>
            <p:nvPr/>
          </p:nvGrpSpPr>
          <p:grpSpPr>
            <a:xfrm>
              <a:off x="7459668" y="9982200"/>
              <a:ext cx="1265108" cy="852928"/>
              <a:chOff x="7459669" y="7543800"/>
              <a:chExt cx="1254664" cy="852928"/>
            </a:xfrm>
          </p:grpSpPr>
          <p:sp>
            <p:nvSpPr>
              <p:cNvPr id="127" name="Isosceles Triangle 44">
                <a:extLst>
                  <a:ext uri="{FF2B5EF4-FFF2-40B4-BE49-F238E27FC236}">
                    <a16:creationId xmlns:a16="http://schemas.microsoft.com/office/drawing/2014/main" id="{BE57ADC5-8903-4531-B5E7-AFE3583A2CC6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8" name="Group 46">
                <a:extLst>
                  <a:ext uri="{FF2B5EF4-FFF2-40B4-BE49-F238E27FC236}">
                    <a16:creationId xmlns:a16="http://schemas.microsoft.com/office/drawing/2014/main" id="{9F5532FA-3897-4238-BE29-C348044A053C}"/>
                  </a:ext>
                </a:extLst>
              </p:cNvPr>
              <p:cNvGrpSpPr/>
              <p:nvPr/>
            </p:nvGrpSpPr>
            <p:grpSpPr>
              <a:xfrm>
                <a:off x="7469108" y="7665208"/>
                <a:ext cx="1245225" cy="731520"/>
                <a:chOff x="7469108" y="7665208"/>
                <a:chExt cx="1245225" cy="731520"/>
              </a:xfrm>
            </p:grpSpPr>
            <p:sp>
              <p:nvSpPr>
                <p:cNvPr id="129" name="Round Same Side Corner Rectangle 85">
                  <a:extLst>
                    <a:ext uri="{FF2B5EF4-FFF2-40B4-BE49-F238E27FC236}">
                      <a16:creationId xmlns:a16="http://schemas.microsoft.com/office/drawing/2014/main" id="{BC27E930-1EB5-4464-B05B-A32C548B7CD0}"/>
                    </a:ext>
                  </a:extLst>
                </p:cNvPr>
                <p:cNvSpPr/>
                <p:nvPr/>
              </p:nvSpPr>
              <p:spPr>
                <a:xfrm rot="5400000">
                  <a:off x="7725961" y="7408355"/>
                  <a:ext cx="731520" cy="1245225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BD6305FB-B4F8-4684-B362-103B181C659B}"/>
                    </a:ext>
                  </a:extLst>
                </p:cNvPr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131" name="Group 67">
            <a:extLst>
              <a:ext uri="{FF2B5EF4-FFF2-40B4-BE49-F238E27FC236}">
                <a16:creationId xmlns:a16="http://schemas.microsoft.com/office/drawing/2014/main" id="{34DD8015-2181-45AC-9E79-B9CAE6EF9245}"/>
              </a:ext>
            </a:extLst>
          </p:cNvPr>
          <p:cNvGrpSpPr/>
          <p:nvPr/>
        </p:nvGrpSpPr>
        <p:grpSpPr>
          <a:xfrm>
            <a:off x="2847866" y="10317469"/>
            <a:ext cx="9569828" cy="931838"/>
            <a:chOff x="7390078" y="8524495"/>
            <a:chExt cx="12373001" cy="931945"/>
          </a:xfrm>
        </p:grpSpPr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EB882263-0737-4893-A603-D8485E11EA03}"/>
                </a:ext>
              </a:extLst>
            </p:cNvPr>
            <p:cNvSpPr/>
            <p:nvPr/>
          </p:nvSpPr>
          <p:spPr>
            <a:xfrm>
              <a:off x="9451724" y="8626171"/>
              <a:ext cx="10311355" cy="7695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 XÁC ĐỊNH MẶT PHẲNG</a:t>
              </a:r>
            </a:p>
          </p:txBody>
        </p:sp>
        <p:grpSp>
          <p:nvGrpSpPr>
            <p:cNvPr id="133" name="Group 32">
              <a:extLst>
                <a:ext uri="{FF2B5EF4-FFF2-40B4-BE49-F238E27FC236}">
                  <a16:creationId xmlns:a16="http://schemas.microsoft.com/office/drawing/2014/main" id="{4D67630F-EC20-4C87-97A1-D8804B9AFCC5}"/>
                </a:ext>
              </a:extLst>
            </p:cNvPr>
            <p:cNvGrpSpPr/>
            <p:nvPr/>
          </p:nvGrpSpPr>
          <p:grpSpPr>
            <a:xfrm>
              <a:off x="7390078" y="8524495"/>
              <a:ext cx="1623188" cy="931945"/>
              <a:chOff x="7390649" y="7543800"/>
              <a:chExt cx="1609787" cy="931945"/>
            </a:xfrm>
          </p:grpSpPr>
          <p:sp>
            <p:nvSpPr>
              <p:cNvPr id="134" name="Isosceles Triangle 44">
                <a:extLst>
                  <a:ext uri="{FF2B5EF4-FFF2-40B4-BE49-F238E27FC236}">
                    <a16:creationId xmlns:a16="http://schemas.microsoft.com/office/drawing/2014/main" id="{6DE685BE-A822-4040-9857-1C96ABC3CF72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5" name="Group 41">
                <a:extLst>
                  <a:ext uri="{FF2B5EF4-FFF2-40B4-BE49-F238E27FC236}">
                    <a16:creationId xmlns:a16="http://schemas.microsoft.com/office/drawing/2014/main" id="{B346304A-53F1-4545-AC1D-185C83CCF806}"/>
                  </a:ext>
                </a:extLst>
              </p:cNvPr>
              <p:cNvGrpSpPr/>
              <p:nvPr/>
            </p:nvGrpSpPr>
            <p:grpSpPr>
              <a:xfrm>
                <a:off x="7390649" y="7687188"/>
                <a:ext cx="1609787" cy="788557"/>
                <a:chOff x="7390649" y="7687188"/>
                <a:chExt cx="1609787" cy="788557"/>
              </a:xfrm>
            </p:grpSpPr>
            <p:sp>
              <p:nvSpPr>
                <p:cNvPr id="136" name="Round Same Side Corner Rectangle 51">
                  <a:extLst>
                    <a:ext uri="{FF2B5EF4-FFF2-40B4-BE49-F238E27FC236}">
                      <a16:creationId xmlns:a16="http://schemas.microsoft.com/office/drawing/2014/main" id="{AB6F90A1-3303-47AF-8BB6-EF45FA1C21F6}"/>
                    </a:ext>
                  </a:extLst>
                </p:cNvPr>
                <p:cNvSpPr/>
                <p:nvPr/>
              </p:nvSpPr>
              <p:spPr>
                <a:xfrm rot="5400000">
                  <a:off x="7801264" y="7276573"/>
                  <a:ext cx="788557" cy="1609787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TextBox 136">
                  <a:extLst>
                    <a:ext uri="{FF2B5EF4-FFF2-40B4-BE49-F238E27FC236}">
                      <a16:creationId xmlns:a16="http://schemas.microsoft.com/office/drawing/2014/main" id="{E1AA1C1C-B36A-4E0E-BB04-5F0479E92451}"/>
                    </a:ext>
                  </a:extLst>
                </p:cNvPr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8311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>
            <a:extLst>
              <a:ext uri="{FF2B5EF4-FFF2-40B4-BE49-F238E27FC236}">
                <a16:creationId xmlns:a16="http://schemas.microsoft.com/office/drawing/2014/main" id="{95EA2AA3-A504-4ED9-B8CB-D30B2A5B6CD8}"/>
              </a:ext>
            </a:extLst>
          </p:cNvPr>
          <p:cNvGrpSpPr/>
          <p:nvPr/>
        </p:nvGrpSpPr>
        <p:grpSpPr>
          <a:xfrm>
            <a:off x="123686" y="3437739"/>
            <a:ext cx="24017033" cy="5822985"/>
            <a:chOff x="1076414" y="4304996"/>
            <a:chExt cx="22136544" cy="4577192"/>
          </a:xfrm>
        </p:grpSpPr>
        <p:grpSp>
          <p:nvGrpSpPr>
            <p:cNvPr id="55" name="Group 5">
              <a:extLst>
                <a:ext uri="{FF2B5EF4-FFF2-40B4-BE49-F238E27FC236}">
                  <a16:creationId xmlns:a16="http://schemas.microsoft.com/office/drawing/2014/main" id="{C95641D0-DEE4-4E76-9BBD-3E745E809F9A}"/>
                </a:ext>
              </a:extLst>
            </p:cNvPr>
            <p:cNvGrpSpPr/>
            <p:nvPr/>
          </p:nvGrpSpPr>
          <p:grpSpPr>
            <a:xfrm>
              <a:off x="1344232" y="4509484"/>
              <a:ext cx="21868726" cy="4372704"/>
              <a:chOff x="563101" y="1020313"/>
              <a:chExt cx="8611674" cy="1721553"/>
            </a:xfrm>
          </p:grpSpPr>
          <p:sp>
            <p:nvSpPr>
              <p:cNvPr id="72" name="Rounded Rectangle 38">
                <a:extLst>
                  <a:ext uri="{FF2B5EF4-FFF2-40B4-BE49-F238E27FC236}">
                    <a16:creationId xmlns:a16="http://schemas.microsoft.com/office/drawing/2014/main" id="{53EF63B2-39F4-4977-8A14-4A843F514224}"/>
                  </a:ext>
                </a:extLst>
              </p:cNvPr>
              <p:cNvSpPr/>
              <p:nvPr/>
            </p:nvSpPr>
            <p:spPr>
              <a:xfrm>
                <a:off x="563101" y="1020313"/>
                <a:ext cx="8611674" cy="172155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6000" tIns="48000" rIns="96000" bIns="48000" rtlCol="0" anchor="ctr"/>
              <a:lstStyle/>
              <a:p>
                <a:pPr algn="ctr"/>
                <a:endParaRPr lang="en-US" sz="12267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3F0F938-7282-488C-93DF-9FA7AB049C88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453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10667"/>
                  </a:lnSpc>
                </a:pPr>
                <a:endParaRPr lang="en-US" sz="12267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6" name="Group 65">
              <a:extLst>
                <a:ext uri="{FF2B5EF4-FFF2-40B4-BE49-F238E27FC236}">
                  <a16:creationId xmlns:a16="http://schemas.microsoft.com/office/drawing/2014/main" id="{6A2C076D-3937-421B-B76F-9FD077F5F975}"/>
                </a:ext>
              </a:extLst>
            </p:cNvPr>
            <p:cNvGrpSpPr/>
            <p:nvPr/>
          </p:nvGrpSpPr>
          <p:grpSpPr>
            <a:xfrm>
              <a:off x="1076414" y="4304996"/>
              <a:ext cx="4411573" cy="854841"/>
              <a:chOff x="166396" y="8682183"/>
              <a:chExt cx="4411573" cy="854841"/>
            </a:xfrm>
          </p:grpSpPr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BDEA9F11-4CE7-402E-AB37-B3CC3F859A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243840" tIns="121920" rIns="243840" bIns="1219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267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">
                <a:extLst>
                  <a:ext uri="{FF2B5EF4-FFF2-40B4-BE49-F238E27FC236}">
                    <a16:creationId xmlns:a16="http://schemas.microsoft.com/office/drawing/2014/main" id="{3058B9BA-C707-4AB4-95F4-A8C53606E2F7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0" name="Freeform 45">
                  <a:extLst>
                    <a:ext uri="{FF2B5EF4-FFF2-40B4-BE49-F238E27FC236}">
                      <a16:creationId xmlns:a16="http://schemas.microsoft.com/office/drawing/2014/main" id="{EC279F0F-73D5-4289-A14F-A30E158ABD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46">
                  <a:extLst>
                    <a:ext uri="{FF2B5EF4-FFF2-40B4-BE49-F238E27FC236}">
                      <a16:creationId xmlns:a16="http://schemas.microsoft.com/office/drawing/2014/main" id="{C5230235-43E2-4992-AC73-ACFE05DBD89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47">
                  <a:extLst>
                    <a:ext uri="{FF2B5EF4-FFF2-40B4-BE49-F238E27FC236}">
                      <a16:creationId xmlns:a16="http://schemas.microsoft.com/office/drawing/2014/main" id="{AD319D64-ACAF-43C6-BAE7-828F38FBBC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48">
                  <a:extLst>
                    <a:ext uri="{FF2B5EF4-FFF2-40B4-BE49-F238E27FC236}">
                      <a16:creationId xmlns:a16="http://schemas.microsoft.com/office/drawing/2014/main" id="{E08F845E-C9E7-417B-B1BC-A9E4349F5C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49">
                  <a:extLst>
                    <a:ext uri="{FF2B5EF4-FFF2-40B4-BE49-F238E27FC236}">
                      <a16:creationId xmlns:a16="http://schemas.microsoft.com/office/drawing/2014/main" id="{92E4F00F-4537-46AB-998E-0C43182178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50">
                  <a:extLst>
                    <a:ext uri="{FF2B5EF4-FFF2-40B4-BE49-F238E27FC236}">
                      <a16:creationId xmlns:a16="http://schemas.microsoft.com/office/drawing/2014/main" id="{519A4E51-8782-45C8-A42B-2145178508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51">
                  <a:extLst>
                    <a:ext uri="{FF2B5EF4-FFF2-40B4-BE49-F238E27FC236}">
                      <a16:creationId xmlns:a16="http://schemas.microsoft.com/office/drawing/2014/main" id="{F183B989-8D0D-4364-BAEC-153B619520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52">
                  <a:extLst>
                    <a:ext uri="{FF2B5EF4-FFF2-40B4-BE49-F238E27FC236}">
                      <a16:creationId xmlns:a16="http://schemas.microsoft.com/office/drawing/2014/main" id="{09303192-7BFA-46C4-8292-9E587A5DDE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Rectangle 53">
                  <a:extLst>
                    <a:ext uri="{FF2B5EF4-FFF2-40B4-BE49-F238E27FC236}">
                      <a16:creationId xmlns:a16="http://schemas.microsoft.com/office/drawing/2014/main" id="{621E49C1-B4EC-4ADF-BCA8-681981CCF8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Rectangle 54">
                  <a:extLst>
                    <a:ext uri="{FF2B5EF4-FFF2-40B4-BE49-F238E27FC236}">
                      <a16:creationId xmlns:a16="http://schemas.microsoft.com/office/drawing/2014/main" id="{5A25C12E-2A6E-4F9B-BF7F-96AB2BF3B6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5">
                  <a:extLst>
                    <a:ext uri="{FF2B5EF4-FFF2-40B4-BE49-F238E27FC236}">
                      <a16:creationId xmlns:a16="http://schemas.microsoft.com/office/drawing/2014/main" id="{04A74BCA-C8D7-41A4-82CC-94F6ECB5B3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56">
                  <a:extLst>
                    <a:ext uri="{FF2B5EF4-FFF2-40B4-BE49-F238E27FC236}">
                      <a16:creationId xmlns:a16="http://schemas.microsoft.com/office/drawing/2014/main" id="{328AF4AB-9183-4961-A7D8-C704811021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243840" tIns="121920" rIns="243840" bIns="1219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267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B24D09D-8276-4390-AADC-9CB8A4C4A159}"/>
                  </a:ext>
                </a:extLst>
              </p:cNvPr>
              <p:cNvSpPr txBox="1"/>
              <p:nvPr/>
            </p:nvSpPr>
            <p:spPr>
              <a:xfrm>
                <a:off x="1109587" y="8682183"/>
                <a:ext cx="2619887" cy="7176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333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5333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333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5333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8CC2CE8-E4E8-42FA-B702-43DF45C0ACCD}"/>
              </a:ext>
            </a:extLst>
          </p:cNvPr>
          <p:cNvGrpSpPr/>
          <p:nvPr/>
        </p:nvGrpSpPr>
        <p:grpSpPr>
          <a:xfrm>
            <a:off x="7225704" y="9761274"/>
            <a:ext cx="8534397" cy="3986823"/>
            <a:chOff x="7225704" y="9761274"/>
            <a:chExt cx="8534397" cy="3986823"/>
          </a:xfrm>
        </p:grpSpPr>
        <p:sp>
          <p:nvSpPr>
            <p:cNvPr id="2" name="TextBox 1"/>
            <p:cNvSpPr txBox="1">
              <a:spLocks noChangeArrowheads="1"/>
            </p:cNvSpPr>
            <p:nvPr/>
          </p:nvSpPr>
          <p:spPr bwMode="auto">
            <a:xfrm>
              <a:off x="7477846" y="12917100"/>
              <a:ext cx="68580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ý</a:t>
              </a:r>
              <a:r>
                <a:rPr lang="en-US" sz="4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iệu</a:t>
              </a:r>
              <a:r>
                <a:rPr lang="en-US" sz="4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4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p</a:t>
              </a:r>
              <a:r>
                <a:rPr lang="en-US" sz="4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P) </a:t>
              </a:r>
              <a:r>
                <a:rPr lang="en-US" sz="4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ặc</a:t>
              </a:r>
              <a:r>
                <a:rPr lang="en-US" sz="4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P)</a:t>
              </a:r>
              <a:endParaRPr lang="en-US" sz="4800" dirty="0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7225704" y="9761274"/>
              <a:ext cx="8534397" cy="3560445"/>
              <a:chOff x="-1475871" y="3276600"/>
              <a:chExt cx="4267199" cy="1780222"/>
            </a:xfrm>
            <a:noFill/>
          </p:grpSpPr>
          <p:sp>
            <p:nvSpPr>
              <p:cNvPr id="24" name="Freeform 23"/>
              <p:cNvSpPr/>
              <p:nvPr/>
            </p:nvSpPr>
            <p:spPr>
              <a:xfrm>
                <a:off x="-1308531" y="3278094"/>
                <a:ext cx="4099859" cy="1506071"/>
              </a:xfrm>
              <a:custGeom>
                <a:avLst/>
                <a:gdLst>
                  <a:gd name="connsiteX0" fmla="*/ 908424 w 4099859"/>
                  <a:gd name="connsiteY0" fmla="*/ 0 h 1506071"/>
                  <a:gd name="connsiteX1" fmla="*/ 4099859 w 4099859"/>
                  <a:gd name="connsiteY1" fmla="*/ 0 h 1506071"/>
                  <a:gd name="connsiteX2" fmla="*/ 3197412 w 4099859"/>
                  <a:gd name="connsiteY2" fmla="*/ 1494118 h 1506071"/>
                  <a:gd name="connsiteX3" fmla="*/ 0 w 4099859"/>
                  <a:gd name="connsiteY3" fmla="*/ 1506071 h 1506071"/>
                  <a:gd name="connsiteX4" fmla="*/ 908424 w 4099859"/>
                  <a:gd name="connsiteY4" fmla="*/ 0 h 15060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99859" h="1506071">
                    <a:moveTo>
                      <a:pt x="908424" y="0"/>
                    </a:moveTo>
                    <a:lnTo>
                      <a:pt x="4099859" y="0"/>
                    </a:lnTo>
                    <a:lnTo>
                      <a:pt x="3197412" y="1494118"/>
                    </a:lnTo>
                    <a:lnTo>
                      <a:pt x="0" y="1506071"/>
                    </a:lnTo>
                    <a:lnTo>
                      <a:pt x="9084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1"/>
              </a:p>
            </p:txBody>
          </p:sp>
          <p:cxnSp>
            <p:nvCxnSpPr>
              <p:cNvPr id="25" name="Straight Connector 24"/>
              <p:cNvCxnSpPr>
                <a:cxnSpLocks noChangeShapeType="1"/>
              </p:cNvCxnSpPr>
              <p:nvPr/>
            </p:nvCxnSpPr>
            <p:spPr bwMode="auto">
              <a:xfrm flipV="1">
                <a:off x="-1323472" y="3276600"/>
                <a:ext cx="914400" cy="1509964"/>
              </a:xfrm>
              <a:prstGeom prst="lin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Straight Connector 25"/>
              <p:cNvCxnSpPr>
                <a:cxnSpLocks noChangeShapeType="1"/>
              </p:cNvCxnSpPr>
              <p:nvPr/>
            </p:nvCxnSpPr>
            <p:spPr bwMode="auto">
              <a:xfrm flipV="1">
                <a:off x="1876928" y="3276600"/>
                <a:ext cx="914400" cy="1509964"/>
              </a:xfrm>
              <a:prstGeom prst="lin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Straight Connector 27"/>
              <p:cNvCxnSpPr>
                <a:cxnSpLocks noChangeShapeType="1"/>
              </p:cNvCxnSpPr>
              <p:nvPr/>
            </p:nvCxnSpPr>
            <p:spPr bwMode="auto">
              <a:xfrm>
                <a:off x="-1323472" y="4786564"/>
                <a:ext cx="3200400" cy="0"/>
              </a:xfrm>
              <a:prstGeom prst="lin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Straight Connector 28"/>
              <p:cNvCxnSpPr>
                <a:cxnSpLocks noChangeShapeType="1"/>
              </p:cNvCxnSpPr>
              <p:nvPr/>
            </p:nvCxnSpPr>
            <p:spPr bwMode="auto">
              <a:xfrm>
                <a:off x="-409072" y="3276600"/>
                <a:ext cx="3200400" cy="0"/>
              </a:xfrm>
              <a:prstGeom prst="lin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0" name="Arc 29"/>
              <p:cNvSpPr/>
              <p:nvPr/>
            </p:nvSpPr>
            <p:spPr bwMode="auto">
              <a:xfrm rot="532666">
                <a:off x="-1475871" y="4377137"/>
                <a:ext cx="720943" cy="679685"/>
              </a:xfrm>
              <a:prstGeom prst="arc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701">
                  <a:latin typeface="Arial" charset="0"/>
                  <a:cs typeface="Arial" charset="0"/>
                </a:endParaRPr>
              </a:p>
            </p:txBody>
          </p:sp>
          <p:sp>
            <p:nvSpPr>
              <p:cNvPr id="31" name="TextBox 30"/>
              <p:cNvSpPr txBox="1">
                <a:spLocks noChangeArrowheads="1"/>
              </p:cNvSpPr>
              <p:nvPr/>
            </p:nvSpPr>
            <p:spPr bwMode="auto">
              <a:xfrm>
                <a:off x="-1133766" y="4415089"/>
                <a:ext cx="534987" cy="35394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P</a:t>
                </a: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E8884C88-8F4F-4494-99F1-41A76A960314}"/>
              </a:ext>
            </a:extLst>
          </p:cNvPr>
          <p:cNvGrpSpPr/>
          <p:nvPr/>
        </p:nvGrpSpPr>
        <p:grpSpPr>
          <a:xfrm>
            <a:off x="15074387" y="9745130"/>
            <a:ext cx="9753600" cy="4002967"/>
            <a:chOff x="15074387" y="9745130"/>
            <a:chExt cx="9753600" cy="4002967"/>
          </a:xfrm>
        </p:grpSpPr>
        <p:grpSp>
          <p:nvGrpSpPr>
            <p:cNvPr id="48" name="Group 47"/>
            <p:cNvGrpSpPr/>
            <p:nvPr/>
          </p:nvGrpSpPr>
          <p:grpSpPr>
            <a:xfrm>
              <a:off x="16135963" y="9745130"/>
              <a:ext cx="8229600" cy="3019928"/>
              <a:chOff x="3657600" y="248261"/>
              <a:chExt cx="4114800" cy="1509964"/>
            </a:xfrm>
            <a:noFill/>
          </p:grpSpPr>
          <p:sp>
            <p:nvSpPr>
              <p:cNvPr id="49" name="Freeform 48"/>
              <p:cNvSpPr/>
              <p:nvPr/>
            </p:nvSpPr>
            <p:spPr>
              <a:xfrm>
                <a:off x="3672541" y="249755"/>
                <a:ext cx="4099859" cy="1506071"/>
              </a:xfrm>
              <a:custGeom>
                <a:avLst/>
                <a:gdLst>
                  <a:gd name="connsiteX0" fmla="*/ 908424 w 4099859"/>
                  <a:gd name="connsiteY0" fmla="*/ 0 h 1506071"/>
                  <a:gd name="connsiteX1" fmla="*/ 4099859 w 4099859"/>
                  <a:gd name="connsiteY1" fmla="*/ 0 h 1506071"/>
                  <a:gd name="connsiteX2" fmla="*/ 3197412 w 4099859"/>
                  <a:gd name="connsiteY2" fmla="*/ 1494118 h 1506071"/>
                  <a:gd name="connsiteX3" fmla="*/ 0 w 4099859"/>
                  <a:gd name="connsiteY3" fmla="*/ 1506071 h 1506071"/>
                  <a:gd name="connsiteX4" fmla="*/ 908424 w 4099859"/>
                  <a:gd name="connsiteY4" fmla="*/ 0 h 15060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99859" h="1506071">
                    <a:moveTo>
                      <a:pt x="908424" y="0"/>
                    </a:moveTo>
                    <a:lnTo>
                      <a:pt x="4099859" y="0"/>
                    </a:lnTo>
                    <a:lnTo>
                      <a:pt x="3197412" y="1494118"/>
                    </a:lnTo>
                    <a:lnTo>
                      <a:pt x="0" y="1506071"/>
                    </a:lnTo>
                    <a:lnTo>
                      <a:pt x="90842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1"/>
              </a:p>
            </p:txBody>
          </p:sp>
          <p:cxnSp>
            <p:nvCxnSpPr>
              <p:cNvPr id="50" name="Straight Connector 49"/>
              <p:cNvCxnSpPr>
                <a:cxnSpLocks noChangeShapeType="1"/>
              </p:cNvCxnSpPr>
              <p:nvPr/>
            </p:nvCxnSpPr>
            <p:spPr bwMode="auto">
              <a:xfrm flipV="1">
                <a:off x="3657600" y="248261"/>
                <a:ext cx="914400" cy="1509964"/>
              </a:xfrm>
              <a:prstGeom prst="lin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1" name="Straight Connector 50"/>
              <p:cNvCxnSpPr>
                <a:cxnSpLocks noChangeShapeType="1"/>
              </p:cNvCxnSpPr>
              <p:nvPr/>
            </p:nvCxnSpPr>
            <p:spPr bwMode="auto">
              <a:xfrm flipV="1">
                <a:off x="6858000" y="248261"/>
                <a:ext cx="914400" cy="1509964"/>
              </a:xfrm>
              <a:prstGeom prst="lin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Straight Connector 51"/>
              <p:cNvCxnSpPr>
                <a:cxnSpLocks noChangeShapeType="1"/>
              </p:cNvCxnSpPr>
              <p:nvPr/>
            </p:nvCxnSpPr>
            <p:spPr bwMode="auto">
              <a:xfrm>
                <a:off x="3657600" y="1758225"/>
                <a:ext cx="3200400" cy="0"/>
              </a:xfrm>
              <a:prstGeom prst="lin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Straight Connector 52"/>
              <p:cNvCxnSpPr>
                <a:cxnSpLocks noChangeShapeType="1"/>
              </p:cNvCxnSpPr>
              <p:nvPr/>
            </p:nvCxnSpPr>
            <p:spPr bwMode="auto">
              <a:xfrm>
                <a:off x="4572000" y="248261"/>
                <a:ext cx="3200400" cy="0"/>
              </a:xfrm>
              <a:prstGeom prst="lin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19833" name="Text Box 25"/>
            <p:cNvSpPr txBox="1">
              <a:spLocks noChangeArrowheads="1"/>
            </p:cNvSpPr>
            <p:nvPr/>
          </p:nvSpPr>
          <p:spPr bwMode="auto">
            <a:xfrm>
              <a:off x="15074387" y="12917100"/>
              <a:ext cx="9753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4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ý</a:t>
              </a:r>
              <a:r>
                <a:rPr lang="en-US" sz="4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iệu</a:t>
              </a:r>
              <a:r>
                <a:rPr lang="en-US" sz="4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4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p</a:t>
              </a:r>
              <a:r>
                <a:rPr lang="en-US" sz="4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ABC) </a:t>
              </a:r>
              <a:r>
                <a:rPr lang="en-US" sz="4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ặc</a:t>
              </a:r>
              <a:r>
                <a:rPr lang="en-US" sz="4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ABC) </a:t>
              </a:r>
              <a:endParaRPr lang="vi-VN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7665188" y="10368417"/>
              <a:ext cx="5032453" cy="2009247"/>
              <a:chOff x="4655273" y="344299"/>
              <a:chExt cx="2516226" cy="1004623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5333263" y="344299"/>
                <a:ext cx="533400" cy="415498"/>
                <a:chOff x="1143000" y="2208550"/>
                <a:chExt cx="533400" cy="415498"/>
              </a:xfrm>
            </p:grpSpPr>
            <p:sp>
              <p:nvSpPr>
                <p:cNvPr id="45" name="TextBox 44"/>
                <p:cNvSpPr txBox="1">
                  <a:spLocks noChangeArrowheads="1"/>
                </p:cNvSpPr>
                <p:nvPr/>
              </p:nvSpPr>
              <p:spPr bwMode="auto">
                <a:xfrm>
                  <a:off x="1143000" y="2208550"/>
                  <a:ext cx="533400" cy="4154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46" name="Oval 48"/>
                <p:cNvSpPr>
                  <a:spLocks noChangeArrowheads="1"/>
                </p:cNvSpPr>
                <p:nvPr/>
              </p:nvSpPr>
              <p:spPr bwMode="auto">
                <a:xfrm flipV="1">
                  <a:off x="1524000" y="2506066"/>
                  <a:ext cx="67486" cy="68017"/>
                </a:xfrm>
                <a:prstGeom prst="ellipse">
                  <a:avLst/>
                </a:prstGeom>
                <a:solidFill>
                  <a:srgbClr val="FFFF00"/>
                </a:solidFill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 sz="2701">
                    <a:solidFill>
                      <a:srgbClr val="FF0066"/>
                    </a:solidFill>
                  </a:endParaRPr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6638099" y="694344"/>
                <a:ext cx="533400" cy="456759"/>
                <a:chOff x="1524000" y="2117324"/>
                <a:chExt cx="533400" cy="456759"/>
              </a:xfrm>
            </p:grpSpPr>
            <p:sp>
              <p:nvSpPr>
                <p:cNvPr id="43" name="TextBox 42"/>
                <p:cNvSpPr txBox="1">
                  <a:spLocks noChangeArrowheads="1"/>
                </p:cNvSpPr>
                <p:nvPr/>
              </p:nvSpPr>
              <p:spPr bwMode="auto">
                <a:xfrm>
                  <a:off x="1524000" y="2117324"/>
                  <a:ext cx="533400" cy="4154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44" name="Oval 48"/>
                <p:cNvSpPr>
                  <a:spLocks noChangeArrowheads="1"/>
                </p:cNvSpPr>
                <p:nvPr/>
              </p:nvSpPr>
              <p:spPr bwMode="auto">
                <a:xfrm flipV="1">
                  <a:off x="1524000" y="2506066"/>
                  <a:ext cx="67486" cy="68017"/>
                </a:xfrm>
                <a:prstGeom prst="ellipse">
                  <a:avLst/>
                </a:prstGeom>
                <a:solidFill>
                  <a:srgbClr val="FFFF00"/>
                </a:solidFill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 sz="2701">
                    <a:solidFill>
                      <a:srgbClr val="FF0066"/>
                    </a:solidFill>
                  </a:endParaRPr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4655273" y="933424"/>
                <a:ext cx="533400" cy="415498"/>
                <a:chOff x="1143000" y="2208550"/>
                <a:chExt cx="533400" cy="415498"/>
              </a:xfrm>
            </p:grpSpPr>
            <p:sp>
              <p:nvSpPr>
                <p:cNvPr id="41" name="TextBox 40"/>
                <p:cNvSpPr txBox="1">
                  <a:spLocks noChangeArrowheads="1"/>
                </p:cNvSpPr>
                <p:nvPr/>
              </p:nvSpPr>
              <p:spPr bwMode="auto">
                <a:xfrm>
                  <a:off x="1143000" y="2208550"/>
                  <a:ext cx="533400" cy="4154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4800" dirty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42" name="Oval 48"/>
                <p:cNvSpPr>
                  <a:spLocks noChangeArrowheads="1"/>
                </p:cNvSpPr>
                <p:nvPr/>
              </p:nvSpPr>
              <p:spPr bwMode="auto">
                <a:xfrm flipV="1">
                  <a:off x="1524000" y="2506066"/>
                  <a:ext cx="67486" cy="68017"/>
                </a:xfrm>
                <a:prstGeom prst="ellipse">
                  <a:avLst/>
                </a:prstGeom>
                <a:solidFill>
                  <a:srgbClr val="FFFF00"/>
                </a:solidFill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 sz="2701">
                    <a:solidFill>
                      <a:srgbClr val="FF0066"/>
                    </a:solidFill>
                  </a:endParaRPr>
                </a:p>
              </p:txBody>
            </p:sp>
          </p:grpSp>
        </p:grpSp>
      </p:grp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1325" y="12899787"/>
            <a:ext cx="746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ý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ệu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ặc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4800" dirty="0"/>
          </a:p>
        </p:txBody>
      </p:sp>
      <p:grpSp>
        <p:nvGrpSpPr>
          <p:cNvPr id="6" name="Group 5"/>
          <p:cNvGrpSpPr/>
          <p:nvPr/>
        </p:nvGrpSpPr>
        <p:grpSpPr>
          <a:xfrm>
            <a:off x="1193690" y="9769670"/>
            <a:ext cx="4323341" cy="2615629"/>
            <a:chOff x="4354015" y="3158170"/>
            <a:chExt cx="2161671" cy="1307814"/>
          </a:xfrm>
        </p:grpSpPr>
        <p:grpSp>
          <p:nvGrpSpPr>
            <p:cNvPr id="32" name="Group 31"/>
            <p:cNvGrpSpPr/>
            <p:nvPr/>
          </p:nvGrpSpPr>
          <p:grpSpPr>
            <a:xfrm>
              <a:off x="4354015" y="3158170"/>
              <a:ext cx="2161671" cy="1307814"/>
              <a:chOff x="-1475871" y="2590800"/>
              <a:chExt cx="2161671" cy="1307814"/>
            </a:xfrm>
          </p:grpSpPr>
          <p:cxnSp>
            <p:nvCxnSpPr>
              <p:cNvPr id="33" name="Straight Connector 32"/>
              <p:cNvCxnSpPr>
                <a:cxnSpLocks noChangeShapeType="1"/>
              </p:cNvCxnSpPr>
              <p:nvPr/>
            </p:nvCxnSpPr>
            <p:spPr bwMode="auto">
              <a:xfrm flipV="1">
                <a:off x="-1323472" y="2590800"/>
                <a:ext cx="628320" cy="103755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Straight Connector 33"/>
              <p:cNvCxnSpPr>
                <a:cxnSpLocks noChangeShapeType="1"/>
              </p:cNvCxnSpPr>
              <p:nvPr/>
            </p:nvCxnSpPr>
            <p:spPr bwMode="auto">
              <a:xfrm>
                <a:off x="-1323472" y="3628356"/>
                <a:ext cx="200927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Arc 34"/>
              <p:cNvSpPr/>
              <p:nvPr/>
            </p:nvSpPr>
            <p:spPr bwMode="auto">
              <a:xfrm rot="532666">
                <a:off x="-1475871" y="3218929"/>
                <a:ext cx="720943" cy="679685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701">
                  <a:latin typeface="Arial" charset="0"/>
                  <a:cs typeface="Arial" charset="0"/>
                </a:endParaRPr>
              </a:p>
            </p:txBody>
          </p:sp>
        </p:grpSp>
        <p:graphicFrame>
          <p:nvGraphicFramePr>
            <p:cNvPr id="54" name="Object 45"/>
            <p:cNvGraphicFramePr>
              <a:graphicFrameLocks noChangeAspect="1"/>
            </p:cNvGraphicFramePr>
            <p:nvPr/>
          </p:nvGraphicFramePr>
          <p:xfrm>
            <a:off x="4630868" y="3857909"/>
            <a:ext cx="379412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54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868" y="3857909"/>
                          <a:ext cx="379412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Text Box 17">
            <a:extLst>
              <a:ext uri="{FF2B5EF4-FFF2-40B4-BE49-F238E27FC236}">
                <a16:creationId xmlns:a16="http://schemas.microsoft.com/office/drawing/2014/main" id="{F30F7A6C-6953-4F0F-AFAC-5E1ACB237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002" y="4458204"/>
            <a:ext cx="21675035" cy="144655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ă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̉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ă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ă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ớ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̉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̀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ă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ẳ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95" name="Text Box 18">
            <a:extLst>
              <a:ext uri="{FF2B5EF4-FFF2-40B4-BE49-F238E27FC236}">
                <a16:creationId xmlns:a16="http://schemas.microsoft.com/office/drawing/2014/main" id="{26406284-AA39-4951-8174-7F29C950A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002" y="6004280"/>
            <a:ext cx="21675035" cy="76944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ă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ẳ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́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̀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́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ớ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̣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6" name="Text Box 18">
            <a:extLst>
              <a:ext uri="{FF2B5EF4-FFF2-40B4-BE49-F238E27FC236}">
                <a16:creationId xmlns:a16="http://schemas.microsoft.com/office/drawing/2014/main" id="{F23D99A3-9F5C-422B-B0DE-83E1D49FE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913" y="8452962"/>
            <a:ext cx="22406173" cy="76944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marL="457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̉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ă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ẳ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Content Placeholder 1">
            <a:extLst>
              <a:ext uri="{FF2B5EF4-FFF2-40B4-BE49-F238E27FC236}">
                <a16:creationId xmlns:a16="http://schemas.microsoft.com/office/drawing/2014/main" id="{9EF4FFD6-97DF-4F75-8E89-4D6C537574CC}"/>
              </a:ext>
            </a:extLst>
          </p:cNvPr>
          <p:cNvSpPr txBox="1">
            <a:spLocks/>
          </p:cNvSpPr>
          <p:nvPr/>
        </p:nvSpPr>
        <p:spPr>
          <a:xfrm>
            <a:off x="2038650" y="1789289"/>
            <a:ext cx="6571950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5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ÁI NIỆM MỞ ĐẦU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0FDDB7FD-BBE0-4243-84A8-9F5F78615C03}"/>
              </a:ext>
            </a:extLst>
          </p:cNvPr>
          <p:cNvGrpSpPr/>
          <p:nvPr/>
        </p:nvGrpSpPr>
        <p:grpSpPr>
          <a:xfrm>
            <a:off x="-838201" y="1708220"/>
            <a:ext cx="6729520" cy="1756029"/>
            <a:chOff x="-838201" y="1708220"/>
            <a:chExt cx="6729520" cy="1756029"/>
          </a:xfrm>
        </p:grpSpPr>
        <p:sp>
          <p:nvSpPr>
            <p:cNvPr id="76" name="Round Same Side Corner Rectangle 48">
              <a:extLst>
                <a:ext uri="{FF2B5EF4-FFF2-40B4-BE49-F238E27FC236}">
                  <a16:creationId xmlns:a16="http://schemas.microsoft.com/office/drawing/2014/main" id="{0D2114E1-000D-4AED-8EBC-4E8A6621A0B8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337A0110-7A9A-4778-BB0B-B64B39F48C9A}"/>
                </a:ext>
              </a:extLst>
            </p:cNvPr>
            <p:cNvSpPr txBox="1"/>
            <p:nvPr/>
          </p:nvSpPr>
          <p:spPr>
            <a:xfrm>
              <a:off x="1188443" y="1708220"/>
              <a:ext cx="60785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F72CBA55-1C51-4399-9F18-82ACF0D55975}"/>
                </a:ext>
              </a:extLst>
            </p:cNvPr>
            <p:cNvSpPr/>
            <p:nvPr/>
          </p:nvSpPr>
          <p:spPr>
            <a:xfrm>
              <a:off x="1457735" y="2694808"/>
              <a:ext cx="4433584" cy="769441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fr-FR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 PHẲNG</a:t>
              </a:r>
              <a:endParaRPr lang="vi-VN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9" name="Round Same Side Corner Rectangle 48">
              <a:extLst>
                <a:ext uri="{FF2B5EF4-FFF2-40B4-BE49-F238E27FC236}">
                  <a16:creationId xmlns:a16="http://schemas.microsoft.com/office/drawing/2014/main" id="{C2AA3CA3-51D0-484E-9156-6698965864DD}"/>
                </a:ext>
              </a:extLst>
            </p:cNvPr>
            <p:cNvSpPr/>
            <p:nvPr/>
          </p:nvSpPr>
          <p:spPr>
            <a:xfrm rot="5400000">
              <a:off x="933580" y="2447027"/>
              <a:ext cx="731425" cy="1226987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32A6577A-1497-4B17-AE0A-31B1E2829F46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B5E29365-6279-4D05-8ACD-990BD0DDB547}"/>
              </a:ext>
            </a:extLst>
          </p:cNvPr>
          <p:cNvSpPr txBox="1"/>
          <p:nvPr/>
        </p:nvSpPr>
        <p:spPr>
          <a:xfrm>
            <a:off x="1198002" y="6925763"/>
            <a:ext cx="22406173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 LẠP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),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l-GR" alt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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P), (</a:t>
            </a:r>
            <a:r>
              <a:rPr lang="el-GR" alt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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74113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24ABB9B-4C35-44A5-9268-EFE2C3D98EAA}"/>
              </a:ext>
            </a:extLst>
          </p:cNvPr>
          <p:cNvCxnSpPr/>
          <p:nvPr/>
        </p:nvCxnSpPr>
        <p:spPr>
          <a:xfrm>
            <a:off x="3048001" y="1533526"/>
            <a:ext cx="18259426" cy="0"/>
          </a:xfrm>
          <a:prstGeom prst="line">
            <a:avLst/>
          </a:prstGeom>
          <a:ln w="57150">
            <a:solidFill>
              <a:srgbClr val="FFC000"/>
            </a:solidFill>
            <a:head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Line 6">
            <a:extLst>
              <a:ext uri="{FF2B5EF4-FFF2-40B4-BE49-F238E27FC236}">
                <a16:creationId xmlns:a16="http://schemas.microsoft.com/office/drawing/2014/main" id="{48577D4D-2B2C-45F7-B8DB-53593E11A4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925800" y="3420660"/>
            <a:ext cx="5638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6" name="Text Box 7">
            <a:extLst>
              <a:ext uri="{FF2B5EF4-FFF2-40B4-BE49-F238E27FC236}">
                <a16:creationId xmlns:a16="http://schemas.microsoft.com/office/drawing/2014/main" id="{4E8D5A14-DD52-453E-BE00-D6744A7F7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0" y="2201460"/>
            <a:ext cx="76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vi-VN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Text Box 8">
            <a:extLst>
              <a:ext uri="{FF2B5EF4-FFF2-40B4-BE49-F238E27FC236}">
                <a16:creationId xmlns:a16="http://schemas.microsoft.com/office/drawing/2014/main" id="{838BDA4B-8021-4292-A0B2-B40F0DCFB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0" y="2658660"/>
            <a:ext cx="889000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5000"/>
              </a:spcBef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0" name="AutoShape 21">
            <a:extLst>
              <a:ext uri="{FF2B5EF4-FFF2-40B4-BE49-F238E27FC236}">
                <a16:creationId xmlns:a16="http://schemas.microsoft.com/office/drawing/2014/main" id="{9E614E06-B44F-40E1-B259-8162B24CB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92601" y="2353860"/>
            <a:ext cx="149226" cy="152400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AutoShape 22">
            <a:extLst>
              <a:ext uri="{FF2B5EF4-FFF2-40B4-BE49-F238E27FC236}">
                <a16:creationId xmlns:a16="http://schemas.microsoft.com/office/drawing/2014/main" id="{1C42963C-03DA-4CEF-B01B-C01089311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2800" y="3344460"/>
            <a:ext cx="152400" cy="152400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2" name="Text Box 25">
            <a:extLst>
              <a:ext uri="{FF2B5EF4-FFF2-40B4-BE49-F238E27FC236}">
                <a16:creationId xmlns:a16="http://schemas.microsoft.com/office/drawing/2014/main" id="{A143B425-88D9-445D-BE83-E41834D61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88200" y="2811060"/>
            <a:ext cx="889000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5000"/>
              </a:spcBef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vi-VN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3" name="Text Box 26">
            <a:extLst>
              <a:ext uri="{FF2B5EF4-FFF2-40B4-BE49-F238E27FC236}">
                <a16:creationId xmlns:a16="http://schemas.microsoft.com/office/drawing/2014/main" id="{AA26CA27-D155-425C-8FC0-1E70EFA26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8368" y="2941302"/>
            <a:ext cx="6705600" cy="7694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Arial" pitchFamily="34" charset="0"/>
              <a:buNone/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 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, 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B  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</a:p>
        </p:txBody>
      </p:sp>
      <p:sp>
        <p:nvSpPr>
          <p:cNvPr id="93" name="AutoShape 15">
            <a:extLst>
              <a:ext uri="{FF2B5EF4-FFF2-40B4-BE49-F238E27FC236}">
                <a16:creationId xmlns:a16="http://schemas.microsoft.com/office/drawing/2014/main" id="{2EFFB256-1B84-4411-88F0-5BCC304C0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21686" y="9167371"/>
            <a:ext cx="109681" cy="93523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AutoShape 16">
            <a:extLst>
              <a:ext uri="{FF2B5EF4-FFF2-40B4-BE49-F238E27FC236}">
                <a16:creationId xmlns:a16="http://schemas.microsoft.com/office/drawing/2014/main" id="{A6A154EC-F272-487B-84C4-B37403880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34100" y="8045248"/>
            <a:ext cx="152400" cy="152400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CD76A01-DAE2-4C07-BAD7-D1DAE032CC38}"/>
              </a:ext>
            </a:extLst>
          </p:cNvPr>
          <p:cNvGrpSpPr/>
          <p:nvPr/>
        </p:nvGrpSpPr>
        <p:grpSpPr>
          <a:xfrm>
            <a:off x="8252702" y="7338258"/>
            <a:ext cx="7134233" cy="5334000"/>
            <a:chOff x="9154569" y="6593894"/>
            <a:chExt cx="7134233" cy="5334000"/>
          </a:xfrm>
        </p:grpSpPr>
        <p:sp>
          <p:nvSpPr>
            <p:cNvPr id="87" name="AutoShape 9">
              <a:extLst>
                <a:ext uri="{FF2B5EF4-FFF2-40B4-BE49-F238E27FC236}">
                  <a16:creationId xmlns:a16="http://schemas.microsoft.com/office/drawing/2014/main" id="{CD77FEF6-1F42-419C-A61E-846AC76D3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54569" y="8438726"/>
              <a:ext cx="7134233" cy="2438400"/>
            </a:xfrm>
            <a:prstGeom prst="parallelogram">
              <a:avLst>
                <a:gd name="adj" fmla="val 82813"/>
              </a:avLst>
            </a:prstGeom>
            <a:solidFill>
              <a:srgbClr val="BBE0E3">
                <a:alpha val="83136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8" name="Text Box 10">
              <a:extLst>
                <a:ext uri="{FF2B5EF4-FFF2-40B4-BE49-F238E27FC236}">
                  <a16:creationId xmlns:a16="http://schemas.microsoft.com/office/drawing/2014/main" id="{5F7C2509-7AEC-442F-A733-977F5CA14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21685" y="7115760"/>
              <a:ext cx="692727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vi-VN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9" name="Group 11">
              <a:extLst>
                <a:ext uri="{FF2B5EF4-FFF2-40B4-BE49-F238E27FC236}">
                  <a16:creationId xmlns:a16="http://schemas.microsoft.com/office/drawing/2014/main" id="{8EEAF5B3-A412-4CBA-A232-F873BC5A81AC}"/>
                </a:ext>
              </a:extLst>
            </p:cNvPr>
            <p:cNvGrpSpPr>
              <a:grpSpLocks/>
            </p:cNvGrpSpPr>
            <p:nvPr/>
          </p:nvGrpSpPr>
          <p:grpSpPr bwMode="auto">
            <a:xfrm rot="1369279">
              <a:off x="11098226" y="6593894"/>
              <a:ext cx="3762376" cy="5334000"/>
              <a:chOff x="3402" y="2016"/>
              <a:chExt cx="1377" cy="1968"/>
            </a:xfrm>
          </p:grpSpPr>
          <p:sp>
            <p:nvSpPr>
              <p:cNvPr id="19481" name="Line 12">
                <a:extLst>
                  <a:ext uri="{FF2B5EF4-FFF2-40B4-BE49-F238E27FC236}">
                    <a16:creationId xmlns:a16="http://schemas.microsoft.com/office/drawing/2014/main" id="{4181E453-27D6-4D91-863D-F39B1E972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2" y="2016"/>
                <a:ext cx="1344" cy="192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482" name="Line 13">
                <a:extLst>
                  <a:ext uri="{FF2B5EF4-FFF2-40B4-BE49-F238E27FC236}">
                    <a16:creationId xmlns:a16="http://schemas.microsoft.com/office/drawing/2014/main" id="{A2393F74-6BD3-4066-BB13-FB74DBA650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3" y="2016"/>
                <a:ext cx="638" cy="912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483" name="Line 14">
                <a:extLst>
                  <a:ext uri="{FF2B5EF4-FFF2-40B4-BE49-F238E27FC236}">
                    <a16:creationId xmlns:a16="http://schemas.microsoft.com/office/drawing/2014/main" id="{8CB71ED4-20B5-4830-83D8-70D09437EB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0" y="3456"/>
                <a:ext cx="369" cy="528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95" name="Text Box 17">
              <a:extLst>
                <a:ext uri="{FF2B5EF4-FFF2-40B4-BE49-F238E27FC236}">
                  <a16:creationId xmlns:a16="http://schemas.microsoft.com/office/drawing/2014/main" id="{CDAA6BCC-E4EC-44E6-BD31-7E5530BB4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62080" y="8739279"/>
              <a:ext cx="675621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vi-VN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6" name="Group 18">
              <a:extLst>
                <a:ext uri="{FF2B5EF4-FFF2-40B4-BE49-F238E27FC236}">
                  <a16:creationId xmlns:a16="http://schemas.microsoft.com/office/drawing/2014/main" id="{887CE922-D60B-448D-8850-EFF1399D54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0312" y="10231860"/>
              <a:ext cx="752474" cy="781051"/>
              <a:chOff x="2832" y="3212"/>
              <a:chExt cx="237" cy="246"/>
            </a:xfrm>
          </p:grpSpPr>
          <p:sp>
            <p:nvSpPr>
              <p:cNvPr id="19479" name="Text Box 19">
                <a:extLst>
                  <a:ext uri="{FF2B5EF4-FFF2-40B4-BE49-F238E27FC236}">
                    <a16:creationId xmlns:a16="http://schemas.microsoft.com/office/drawing/2014/main" id="{9DD3A991-E481-48A9-A09B-D6094D8720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3216"/>
                <a:ext cx="226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</a:p>
            </p:txBody>
          </p:sp>
          <p:sp>
            <p:nvSpPr>
              <p:cNvPr id="19480" name="Freeform 20">
                <a:extLst>
                  <a:ext uri="{FF2B5EF4-FFF2-40B4-BE49-F238E27FC236}">
                    <a16:creationId xmlns:a16="http://schemas.microsoft.com/office/drawing/2014/main" id="{4CD614BA-9D09-4119-8221-46DF46CAC178}"/>
                  </a:ext>
                </a:extLst>
              </p:cNvPr>
              <p:cNvSpPr>
                <a:spLocks/>
              </p:cNvSpPr>
              <p:nvPr/>
            </p:nvSpPr>
            <p:spPr bwMode="auto">
              <a:xfrm rot="1174387">
                <a:off x="2920" y="3212"/>
                <a:ext cx="149" cy="223"/>
              </a:xfrm>
              <a:custGeom>
                <a:avLst/>
                <a:gdLst>
                  <a:gd name="T0" fmla="*/ 0 w 192"/>
                  <a:gd name="T1" fmla="*/ 0 h 192"/>
                  <a:gd name="T2" fmla="*/ 15 w 192"/>
                  <a:gd name="T3" fmla="*/ 184 h 192"/>
                  <a:gd name="T4" fmla="*/ 20 w 192"/>
                  <a:gd name="T5" fmla="*/ 741 h 19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92"/>
                  <a:gd name="T11" fmla="*/ 192 w 19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92">
                    <a:moveTo>
                      <a:pt x="0" y="0"/>
                    </a:moveTo>
                    <a:cubicBezTo>
                      <a:pt x="56" y="8"/>
                      <a:pt x="112" y="16"/>
                      <a:pt x="144" y="48"/>
                    </a:cubicBezTo>
                    <a:cubicBezTo>
                      <a:pt x="176" y="80"/>
                      <a:pt x="192" y="168"/>
                      <a:pt x="192" y="19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30F3733-8B0F-4ED3-826F-1981647F37A2}"/>
              </a:ext>
            </a:extLst>
          </p:cNvPr>
          <p:cNvSpPr txBox="1"/>
          <p:nvPr/>
        </p:nvSpPr>
        <p:spPr>
          <a:xfrm>
            <a:off x="717482" y="5361669"/>
            <a:ext cx="7200000" cy="432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A 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 (P)</a:t>
            </a:r>
          </a:p>
          <a:p>
            <a:pPr marL="685800" indent="-6858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A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thuộc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mp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(P)</a:t>
            </a:r>
          </a:p>
          <a:p>
            <a:pPr marL="685800" indent="-6858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A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nằm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trên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mp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(P).</a:t>
            </a:r>
          </a:p>
          <a:p>
            <a:pPr marL="685800" indent="-6858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mp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(P)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chứa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A.</a:t>
            </a:r>
          </a:p>
          <a:p>
            <a:pPr marL="685800" indent="-6858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mp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(P)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đi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qua A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9D7DF53-5901-4C45-AEAA-EA203B046594}"/>
              </a:ext>
            </a:extLst>
          </p:cNvPr>
          <p:cNvCxnSpPr>
            <a:cxnSpLocks/>
          </p:cNvCxnSpPr>
          <p:nvPr/>
        </p:nvCxnSpPr>
        <p:spPr>
          <a:xfrm flipH="1" flipV="1">
            <a:off x="7961369" y="9062263"/>
            <a:ext cx="4776320" cy="166461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9A2A2B4D-E707-4A02-9341-8E7EA10D9B46}"/>
              </a:ext>
            </a:extLst>
          </p:cNvPr>
          <p:cNvSpPr txBox="1"/>
          <p:nvPr/>
        </p:nvSpPr>
        <p:spPr>
          <a:xfrm>
            <a:off x="17020831" y="5361669"/>
            <a:ext cx="7200000" cy="432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B   (P)</a:t>
            </a:r>
          </a:p>
          <a:p>
            <a:pPr marL="685800" indent="-6858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B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khô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thuộc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mp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(P)</a:t>
            </a:r>
          </a:p>
          <a:p>
            <a:pPr marL="685800" indent="-6858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B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nằm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ngoài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mp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(P).</a:t>
            </a:r>
          </a:p>
          <a:p>
            <a:pPr marL="685800" indent="-6858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mp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(P)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khô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chứa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B.</a:t>
            </a:r>
          </a:p>
          <a:p>
            <a:pPr marL="685800" indent="-68580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mp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(P)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không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đi</a:t>
            </a:r>
            <a:r>
              <a:rPr lang="en-US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itchFamily="18" charset="2"/>
              </a:rPr>
              <a:t> qua B.</a:t>
            </a:r>
          </a:p>
        </p:txBody>
      </p: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DEB735F8-B4AD-4E30-8864-792E72A89F3A}"/>
              </a:ext>
            </a:extLst>
          </p:cNvPr>
          <p:cNvCxnSpPr>
            <a:cxnSpLocks/>
          </p:cNvCxnSpPr>
          <p:nvPr/>
        </p:nvCxnSpPr>
        <p:spPr>
          <a:xfrm>
            <a:off x="12564182" y="8129260"/>
            <a:ext cx="4428419" cy="338987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71B7A51F-70B7-42AA-9E01-A306212FFE2B}"/>
              </a:ext>
            </a:extLst>
          </p:cNvPr>
          <p:cNvGrpSpPr/>
          <p:nvPr/>
        </p:nvGrpSpPr>
        <p:grpSpPr>
          <a:xfrm>
            <a:off x="-838201" y="1708220"/>
            <a:ext cx="11030938" cy="1777382"/>
            <a:chOff x="-838201" y="1708220"/>
            <a:chExt cx="11030938" cy="1777382"/>
          </a:xfrm>
        </p:grpSpPr>
        <p:sp>
          <p:nvSpPr>
            <p:cNvPr id="27" name="Content Placeholder 1">
              <a:extLst>
                <a:ext uri="{FF2B5EF4-FFF2-40B4-BE49-F238E27FC236}">
                  <a16:creationId xmlns:a16="http://schemas.microsoft.com/office/drawing/2014/main" id="{1E89557D-DDCD-4416-AEDF-BC36F69DCC3F}"/>
                </a:ext>
              </a:extLst>
            </p:cNvPr>
            <p:cNvSpPr txBox="1">
              <a:spLocks/>
            </p:cNvSpPr>
            <p:nvPr/>
          </p:nvSpPr>
          <p:spPr>
            <a:xfrm>
              <a:off x="2038650" y="1789289"/>
              <a:ext cx="65719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MỞ ĐẦU</a:t>
              </a:r>
            </a:p>
          </p:txBody>
        </p:sp>
        <p:sp>
          <p:nvSpPr>
            <p:cNvPr id="29" name="Round Same Side Corner Rectangle 48">
              <a:extLst>
                <a:ext uri="{FF2B5EF4-FFF2-40B4-BE49-F238E27FC236}">
                  <a16:creationId xmlns:a16="http://schemas.microsoft.com/office/drawing/2014/main" id="{6DB004E5-5EAD-46C8-B939-ED94EC8C1F34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EBCF051-273F-421C-9189-BCDDC55162E6}"/>
                </a:ext>
              </a:extLst>
            </p:cNvPr>
            <p:cNvSpPr txBox="1"/>
            <p:nvPr/>
          </p:nvSpPr>
          <p:spPr>
            <a:xfrm>
              <a:off x="1188443" y="1708220"/>
              <a:ext cx="60785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4DE891D-3189-4211-85A1-41BA3764192B}"/>
                </a:ext>
              </a:extLst>
            </p:cNvPr>
            <p:cNvSpPr/>
            <p:nvPr/>
          </p:nvSpPr>
          <p:spPr>
            <a:xfrm>
              <a:off x="1972417" y="2716161"/>
              <a:ext cx="8220320" cy="769441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THUỘC MẶT PHẲNG</a:t>
              </a:r>
              <a:endParaRPr lang="vi-VN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Round Same Side Corner Rectangle 48">
              <a:extLst>
                <a:ext uri="{FF2B5EF4-FFF2-40B4-BE49-F238E27FC236}">
                  <a16:creationId xmlns:a16="http://schemas.microsoft.com/office/drawing/2014/main" id="{EE8FA7EE-F6FC-4885-B0EE-F94AC479C10F}"/>
                </a:ext>
              </a:extLst>
            </p:cNvPr>
            <p:cNvSpPr/>
            <p:nvPr/>
          </p:nvSpPr>
          <p:spPr>
            <a:xfrm rot="5400000">
              <a:off x="933580" y="2447027"/>
              <a:ext cx="731425" cy="1226987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53646CC-D41C-4004-8F40-7FC0F027E42B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randombar(horizontal)">
                                      <p:cBhvr>
                                        <p:cTn id="5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6" grpId="1"/>
      <p:bldP spid="67" grpId="0"/>
      <p:bldP spid="67" grpId="1"/>
      <p:bldP spid="80" grpId="0" animBg="1"/>
      <p:bldP spid="80" grpId="1" animBg="1"/>
      <p:bldP spid="81" grpId="0" animBg="1"/>
      <p:bldP spid="81" grpId="1" animBg="1"/>
      <p:bldP spid="82" grpId="0"/>
      <p:bldP spid="82" grpId="1"/>
      <p:bldP spid="83" grpId="0" animBg="1"/>
      <p:bldP spid="83" grpId="1" animBg="1"/>
      <p:bldP spid="93" grpId="0" animBg="1"/>
      <p:bldP spid="94" grpId="0" animBg="1"/>
      <p:bldP spid="3" grpId="0" animBg="1"/>
      <p:bldP spid="10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 descr="Kết quả hình ảnh cho hình ảnh nhà cao tầng đẹp">
            <a:extLst>
              <a:ext uri="{FF2B5EF4-FFF2-40B4-BE49-F238E27FC236}">
                <a16:creationId xmlns:a16="http://schemas.microsoft.com/office/drawing/2014/main" id="{9396B156-F40F-4028-93B8-3731DE6F05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59150" y="-288925"/>
            <a:ext cx="609600" cy="60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latin typeface="Arial" panose="020B0604020202020204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71DCE13C-57E8-4F69-B604-9B0710AAB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292" y="3507974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1">
            <a:extLst>
              <a:ext uri="{FF2B5EF4-FFF2-40B4-BE49-F238E27FC236}">
                <a16:creationId xmlns:a16="http://schemas.microsoft.com/office/drawing/2014/main" id="{070FC821-3335-49EF-B622-979CC15E7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999" y="3776391"/>
            <a:ext cx="12192000" cy="76944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DCBB0B8-DA13-47E7-A441-1337A80A0F49}"/>
              </a:ext>
            </a:extLst>
          </p:cNvPr>
          <p:cNvGrpSpPr/>
          <p:nvPr/>
        </p:nvGrpSpPr>
        <p:grpSpPr>
          <a:xfrm>
            <a:off x="-838201" y="1708220"/>
            <a:ext cx="16078201" cy="2454491"/>
            <a:chOff x="-838201" y="1708220"/>
            <a:chExt cx="16078201" cy="2454491"/>
          </a:xfrm>
        </p:grpSpPr>
        <p:sp>
          <p:nvSpPr>
            <p:cNvPr id="12" name="Content Placeholder 1">
              <a:extLst>
                <a:ext uri="{FF2B5EF4-FFF2-40B4-BE49-F238E27FC236}">
                  <a16:creationId xmlns:a16="http://schemas.microsoft.com/office/drawing/2014/main" id="{6CAC0476-11E4-4901-B254-5C88204AC7F3}"/>
                </a:ext>
              </a:extLst>
            </p:cNvPr>
            <p:cNvSpPr txBox="1">
              <a:spLocks/>
            </p:cNvSpPr>
            <p:nvPr/>
          </p:nvSpPr>
          <p:spPr>
            <a:xfrm>
              <a:off x="2038650" y="1789289"/>
              <a:ext cx="65719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MỞ ĐẦU</a:t>
              </a:r>
            </a:p>
          </p:txBody>
        </p:sp>
        <p:sp>
          <p:nvSpPr>
            <p:cNvPr id="13" name="Round Same Side Corner Rectangle 48">
              <a:extLst>
                <a:ext uri="{FF2B5EF4-FFF2-40B4-BE49-F238E27FC236}">
                  <a16:creationId xmlns:a16="http://schemas.microsoft.com/office/drawing/2014/main" id="{832ADC17-53C1-46BB-BEF0-A05EED80F162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24E0D30-9547-44C5-B7E7-E42FFC0C2B16}"/>
                </a:ext>
              </a:extLst>
            </p:cNvPr>
            <p:cNvSpPr txBox="1"/>
            <p:nvPr/>
          </p:nvSpPr>
          <p:spPr>
            <a:xfrm>
              <a:off x="1188443" y="1708220"/>
              <a:ext cx="60785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B0C48C3-5151-4974-8B0B-D3F2218372D8}"/>
                </a:ext>
              </a:extLst>
            </p:cNvPr>
            <p:cNvSpPr/>
            <p:nvPr/>
          </p:nvSpPr>
          <p:spPr>
            <a:xfrm>
              <a:off x="1972416" y="2716161"/>
              <a:ext cx="13267584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145F82"/>
                  </a:solidFill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BIỂU DIỄN CỦA GIAN KHÔNG GIAN</a:t>
              </a:r>
            </a:p>
            <a:p>
              <a:endParaRPr lang="vi-VN" sz="4400" b="1" dirty="0">
                <a:solidFill>
                  <a:srgbClr val="145F82"/>
                </a:solidFill>
              </a:endParaRPr>
            </a:p>
          </p:txBody>
        </p:sp>
        <p:sp>
          <p:nvSpPr>
            <p:cNvPr id="16" name="Round Same Side Corner Rectangle 48">
              <a:extLst>
                <a:ext uri="{FF2B5EF4-FFF2-40B4-BE49-F238E27FC236}">
                  <a16:creationId xmlns:a16="http://schemas.microsoft.com/office/drawing/2014/main" id="{D431E1D0-C3D7-49DB-ACF3-5150D97F536B}"/>
                </a:ext>
              </a:extLst>
            </p:cNvPr>
            <p:cNvSpPr/>
            <p:nvPr/>
          </p:nvSpPr>
          <p:spPr>
            <a:xfrm rot="5400000">
              <a:off x="933580" y="2447027"/>
              <a:ext cx="731425" cy="1226987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E4E5D63-2641-43A1-AA0D-52C22FDCC09F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pic>
        <p:nvPicPr>
          <p:cNvPr id="18" name="Picture 14" descr="flower2DivWHT[1]">
            <a:extLst>
              <a:ext uri="{FF2B5EF4-FFF2-40B4-BE49-F238E27FC236}">
                <a16:creationId xmlns:a16="http://schemas.microsoft.com/office/drawing/2014/main" id="{D6F14DAC-1073-49AD-A861-A45ACDDC31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1600" y="12954000"/>
            <a:ext cx="396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7" name="Picture 5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565" y="6401200"/>
            <a:ext cx="71628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9" name="Picture 7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705" y="2590804"/>
            <a:ext cx="6139955" cy="3491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82" name="Picture 10" descr="j02997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3200" y="2147653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5" name="Picture 2" descr="Chiang Kai-Shek Memorial Arch, Taipei, Taiw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401203"/>
            <a:ext cx="9296400" cy="6332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5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064" y="6124309"/>
            <a:ext cx="71628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4" y="2313913"/>
            <a:ext cx="6139955" cy="3491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551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òa nhà">
            <a:hlinkClick r:id="" action="ppaction://media"/>
            <a:extLst>
              <a:ext uri="{FF2B5EF4-FFF2-40B4-BE49-F238E27FC236}">
                <a16:creationId xmlns:a16="http://schemas.microsoft.com/office/drawing/2014/main" id="{5370AB19-9B24-404D-8985-BE24ECCA044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95600" y="1801559"/>
            <a:ext cx="18592800" cy="11304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04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59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 showWhenStopped="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078AFB0-B8EB-47F2-9CEF-146387781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676399"/>
            <a:ext cx="18288000" cy="1203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11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A0E8232-DAF2-49C6-BC50-A819D4819DD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676400"/>
            <a:ext cx="18288000" cy="1203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98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26</TotalTime>
  <Words>1682</Words>
  <PresentationFormat>Custom</PresentationFormat>
  <Paragraphs>275</Paragraphs>
  <Slides>27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hu Van An</vt:lpstr>
      <vt:lpstr>Symbol</vt:lpstr>
      <vt:lpstr>Tahoma</vt:lpstr>
      <vt:lpstr>Times New Roman</vt:lpstr>
      <vt:lpstr>VNI-Time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15T14:58:29Z</dcterms:modified>
</cp:coreProperties>
</file>